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  <p:sldMasterId id="2147483667" r:id="rId2"/>
  </p:sldMasterIdLst>
  <p:notesMasterIdLst>
    <p:notesMasterId r:id="rId40"/>
  </p:notesMasterIdLst>
  <p:handoutMasterIdLst>
    <p:handoutMasterId r:id="rId41"/>
  </p:handoutMasterIdLst>
  <p:sldIdLst>
    <p:sldId id="318" r:id="rId3"/>
    <p:sldId id="420" r:id="rId4"/>
    <p:sldId id="372" r:id="rId5"/>
    <p:sldId id="373" r:id="rId6"/>
    <p:sldId id="380" r:id="rId7"/>
    <p:sldId id="374" r:id="rId8"/>
    <p:sldId id="384" r:id="rId9"/>
    <p:sldId id="394" r:id="rId10"/>
    <p:sldId id="388" r:id="rId11"/>
    <p:sldId id="393" r:id="rId12"/>
    <p:sldId id="421" r:id="rId13"/>
    <p:sldId id="422" r:id="rId14"/>
    <p:sldId id="401" r:id="rId15"/>
    <p:sldId id="402" r:id="rId16"/>
    <p:sldId id="282" r:id="rId17"/>
    <p:sldId id="423" r:id="rId18"/>
    <p:sldId id="327" r:id="rId19"/>
    <p:sldId id="336" r:id="rId20"/>
    <p:sldId id="404" r:id="rId21"/>
    <p:sldId id="406" r:id="rId22"/>
    <p:sldId id="407" r:id="rId23"/>
    <p:sldId id="337" r:id="rId24"/>
    <p:sldId id="340" r:id="rId25"/>
    <p:sldId id="342" r:id="rId26"/>
    <p:sldId id="351" r:id="rId27"/>
    <p:sldId id="346" r:id="rId28"/>
    <p:sldId id="349" r:id="rId29"/>
    <p:sldId id="424" r:id="rId30"/>
    <p:sldId id="409" r:id="rId31"/>
    <p:sldId id="410" r:id="rId32"/>
    <p:sldId id="411" r:id="rId33"/>
    <p:sldId id="414" r:id="rId34"/>
    <p:sldId id="357" r:id="rId35"/>
    <p:sldId id="413" r:id="rId36"/>
    <p:sldId id="367" r:id="rId37"/>
    <p:sldId id="385" r:id="rId38"/>
    <p:sldId id="356" r:id="rId39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FFFFFF"/>
    <a:srgbClr val="DDDDDD"/>
    <a:srgbClr val="969696"/>
    <a:srgbClr val="FFFFCC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524" autoAdjust="0"/>
  </p:normalViewPr>
  <p:slideViewPr>
    <p:cSldViewPr>
      <p:cViewPr varScale="1">
        <p:scale>
          <a:sx n="119" d="100"/>
          <a:sy n="119" d="100"/>
        </p:scale>
        <p:origin x="96" y="3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364"/>
    </p:cViewPr>
  </p:sorterViewPr>
  <p:notesViewPr>
    <p:cSldViewPr>
      <p:cViewPr varScale="1">
        <p:scale>
          <a:sx n="90" d="100"/>
          <a:sy n="90" d="100"/>
        </p:scale>
        <p:origin x="3738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84521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669237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867925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040600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925" y="479425"/>
            <a:ext cx="7250113" cy="4079875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2484" y="4558927"/>
            <a:ext cx="5370233" cy="4323828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415935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09510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01042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093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21092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13876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446443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6858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844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odwell@ece.ucsb.edu" TargetMode="Externa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58.jpeg"/><Relationship Id="rId7" Type="http://schemas.openxmlformats.org/officeDocument/2006/relationships/image" Target="../media/image55.wmf"/><Relationship Id="rId12" Type="http://schemas.openxmlformats.org/officeDocument/2006/relationships/image" Target="../media/image5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3" Type="http://schemas.openxmlformats.org/officeDocument/2006/relationships/image" Target="../media/image67.jpeg"/><Relationship Id="rId7" Type="http://schemas.openxmlformats.org/officeDocument/2006/relationships/image" Target="../media/image6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72.jpeg"/><Relationship Id="rId4" Type="http://schemas.openxmlformats.org/officeDocument/2006/relationships/image" Target="../media/image68.jpeg"/><Relationship Id="rId9" Type="http://schemas.openxmlformats.org/officeDocument/2006/relationships/image" Target="../media/image71.jpe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image" Target="../media/image91.jpeg"/><Relationship Id="rId26" Type="http://schemas.openxmlformats.org/officeDocument/2006/relationships/oleObject" Target="../embeddings/oleObject21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94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90.jpeg"/><Relationship Id="rId25" Type="http://schemas.openxmlformats.org/officeDocument/2006/relationships/image" Target="../media/image79.wmf"/><Relationship Id="rId33" Type="http://schemas.openxmlformats.org/officeDocument/2006/relationships/image" Target="../media/image93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9.jpeg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20.bin"/><Relationship Id="rId32" Type="http://schemas.openxmlformats.org/officeDocument/2006/relationships/image" Target="../media/image82.wmf"/><Relationship Id="rId37" Type="http://schemas.openxmlformats.org/officeDocument/2006/relationships/image" Target="../media/image83.wmf"/><Relationship Id="rId5" Type="http://schemas.openxmlformats.org/officeDocument/2006/relationships/image" Target="../media/image86.jpeg"/><Relationship Id="rId15" Type="http://schemas.openxmlformats.org/officeDocument/2006/relationships/image" Target="../media/image88.jpeg"/><Relationship Id="rId23" Type="http://schemas.openxmlformats.org/officeDocument/2006/relationships/image" Target="../media/image78.wmf"/><Relationship Id="rId28" Type="http://schemas.openxmlformats.org/officeDocument/2006/relationships/image" Target="../media/image92.jpeg"/><Relationship Id="rId36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85.jpeg"/><Relationship Id="rId9" Type="http://schemas.openxmlformats.org/officeDocument/2006/relationships/image" Target="../media/image74.wmf"/><Relationship Id="rId14" Type="http://schemas.openxmlformats.org/officeDocument/2006/relationships/image" Target="../media/image87.jpeg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80.wmf"/><Relationship Id="rId30" Type="http://schemas.openxmlformats.org/officeDocument/2006/relationships/image" Target="../media/image81.wmf"/><Relationship Id="rId35" Type="http://schemas.openxmlformats.org/officeDocument/2006/relationships/image" Target="../media/image95.jpeg"/><Relationship Id="rId8" Type="http://schemas.openxmlformats.org/officeDocument/2006/relationships/oleObject" Target="../embeddings/oleObject14.bin"/><Relationship Id="rId3" Type="http://schemas.openxmlformats.org/officeDocument/2006/relationships/image" Target="../media/image84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99.wmf"/><Relationship Id="rId18" Type="http://schemas.openxmlformats.org/officeDocument/2006/relationships/image" Target="../media/image100.wmf"/><Relationship Id="rId3" Type="http://schemas.openxmlformats.org/officeDocument/2006/relationships/image" Target="../media/image104.jpeg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106.jpeg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9.png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5.jpeg"/><Relationship Id="rId11" Type="http://schemas.openxmlformats.org/officeDocument/2006/relationships/image" Target="../media/image98.wmf"/><Relationship Id="rId24" Type="http://schemas.openxmlformats.org/officeDocument/2006/relationships/image" Target="../media/image103.wmf"/><Relationship Id="rId5" Type="http://schemas.openxmlformats.org/officeDocument/2006/relationships/image" Target="../media/image96.wmf"/><Relationship Id="rId15" Type="http://schemas.openxmlformats.org/officeDocument/2006/relationships/image" Target="../media/image108.jpeg"/><Relationship Id="rId23" Type="http://schemas.openxmlformats.org/officeDocument/2006/relationships/oleObject" Target="../embeddings/oleObject32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97.wmf"/><Relationship Id="rId14" Type="http://schemas.openxmlformats.org/officeDocument/2006/relationships/image" Target="../media/image107.jpeg"/><Relationship Id="rId22" Type="http://schemas.openxmlformats.org/officeDocument/2006/relationships/image" Target="../media/image10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118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14.wmf"/><Relationship Id="rId17" Type="http://schemas.openxmlformats.org/officeDocument/2006/relationships/image" Target="../media/image122.jpg"/><Relationship Id="rId25" Type="http://schemas.openxmlformats.org/officeDocument/2006/relationships/image" Target="../media/image12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6.wmf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119.wmf"/><Relationship Id="rId10" Type="http://schemas.openxmlformats.org/officeDocument/2006/relationships/image" Target="../media/image113.wmf"/><Relationship Id="rId19" Type="http://schemas.openxmlformats.org/officeDocument/2006/relationships/image" Target="../media/image117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15.wmf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1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2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jpeg"/><Relationship Id="rId18" Type="http://schemas.openxmlformats.org/officeDocument/2006/relationships/image" Target="../media/image16.jpe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jpeg"/><Relationship Id="rId17" Type="http://schemas.openxmlformats.org/officeDocument/2006/relationships/image" Target="../media/image15.png"/><Relationship Id="rId2" Type="http://schemas.openxmlformats.org/officeDocument/2006/relationships/image" Target="../media/image1.png"/><Relationship Id="rId16" Type="http://schemas.openxmlformats.org/officeDocument/2006/relationships/image" Target="NULL"/><Relationship Id="rId20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tiff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7.png"/><Relationship Id="rId4" Type="http://schemas.openxmlformats.org/officeDocument/2006/relationships/image" Target="../media/image3.jpg"/><Relationship Id="rId9" Type="http://schemas.openxmlformats.org/officeDocument/2006/relationships/image" Target="../media/image8.jp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Relationship Id="rId6" Type="http://schemas.openxmlformats.org/officeDocument/2006/relationships/image" Target="../media/image130.jpeg"/><Relationship Id="rId5" Type="http://schemas.openxmlformats.org/officeDocument/2006/relationships/image" Target="../media/image129.png"/><Relationship Id="rId4" Type="http://schemas.openxmlformats.org/officeDocument/2006/relationships/image" Target="../media/image128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jpeg"/><Relationship Id="rId3" Type="http://schemas.openxmlformats.org/officeDocument/2006/relationships/oleObject" Target="../embeddings/oleObject48.bin"/><Relationship Id="rId7" Type="http://schemas.openxmlformats.org/officeDocument/2006/relationships/image" Target="../media/image134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3.jpeg"/><Relationship Id="rId5" Type="http://schemas.openxmlformats.org/officeDocument/2006/relationships/image" Target="../media/image132.jpeg"/><Relationship Id="rId4" Type="http://schemas.openxmlformats.org/officeDocument/2006/relationships/image" Target="../media/image1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8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7.jpeg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7" Type="http://schemas.openxmlformats.org/officeDocument/2006/relationships/image" Target="../media/image14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2.jpg"/><Relationship Id="rId5" Type="http://schemas.openxmlformats.org/officeDocument/2006/relationships/image" Target="../media/image141.jpg"/><Relationship Id="rId4" Type="http://schemas.openxmlformats.org/officeDocument/2006/relationships/image" Target="../media/image140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4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3.jpeg"/><Relationship Id="rId5" Type="http://schemas.openxmlformats.org/officeDocument/2006/relationships/image" Target="../media/image152.jpeg"/><Relationship Id="rId4" Type="http://schemas.openxmlformats.org/officeDocument/2006/relationships/image" Target="../media/image15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60.wmf"/><Relationship Id="rId26" Type="http://schemas.openxmlformats.org/officeDocument/2006/relationships/image" Target="../media/image164.wmf"/><Relationship Id="rId3" Type="http://schemas.openxmlformats.org/officeDocument/2006/relationships/image" Target="../media/image165.jpeg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163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166.jpe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68.jpeg"/><Relationship Id="rId4" Type="http://schemas.openxmlformats.org/officeDocument/2006/relationships/image" Target="../media/image167.jpeg"/><Relationship Id="rId9" Type="http://schemas.openxmlformats.org/officeDocument/2006/relationships/image" Target="../media/image16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6.jpeg"/><Relationship Id="rId3" Type="http://schemas.openxmlformats.org/officeDocument/2006/relationships/image" Target="../media/image22.jpeg"/><Relationship Id="rId7" Type="http://schemas.openxmlformats.org/officeDocument/2006/relationships/image" Target="../media/image19.wmf"/><Relationship Id="rId12" Type="http://schemas.openxmlformats.org/officeDocument/2006/relationships/image" Target="../media/image2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1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3.jpeg"/><Relationship Id="rId9" Type="http://schemas.openxmlformats.org/officeDocument/2006/relationships/image" Target="../media/image20.wmf"/><Relationship Id="rId14" Type="http://schemas.openxmlformats.org/officeDocument/2006/relationships/image" Target="../media/image27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image" Target="../media/image173.jp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6.jpg"/><Relationship Id="rId4" Type="http://schemas.openxmlformats.org/officeDocument/2006/relationships/image" Target="../media/image175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2.jpeg"/><Relationship Id="rId4" Type="http://schemas.openxmlformats.org/officeDocument/2006/relationships/image" Target="../media/image15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44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jpeg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47801"/>
            <a:ext cx="10363200" cy="761999"/>
          </a:xfrm>
        </p:spPr>
        <p:txBody>
          <a:bodyPr/>
          <a:lstStyle/>
          <a:p>
            <a:r>
              <a:rPr lang="en-US" dirty="0"/>
              <a:t>Transistors for 100-300GHz Wireles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8938"/>
            <a:ext cx="10363200" cy="1723549"/>
          </a:xfrm>
        </p:spPr>
        <p:txBody>
          <a:bodyPr/>
          <a:lstStyle/>
          <a:p>
            <a:r>
              <a:rPr lang="en-US" dirty="0"/>
              <a:t>Mark Rodwell, Brian Markman, Yihao Fang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ogan </a:t>
            </a:r>
            <a:r>
              <a:rPr lang="en-US" dirty="0"/>
              <a:t>Whitaker, Hsin-Ying Tseng, A. S. H. Ahme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niversity of California, Santa Barbara</a:t>
            </a:r>
            <a:br>
              <a:rPr lang="en-US" dirty="0" smtClean="0"/>
            </a:br>
            <a:r>
              <a:rPr lang="en-US" dirty="0" smtClean="0">
                <a:solidFill>
                  <a:schemeClr val="tx2"/>
                </a:solidFill>
                <a:hlinkClick r:id="rId2"/>
              </a:rPr>
              <a:t>rodwell@ece.ucsb.edu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6477000"/>
            <a:ext cx="9448800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and DARPA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1043940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enary, ESSCIRC </a:t>
            </a:r>
            <a:r>
              <a:rPr lang="en-US" sz="180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SDERC 2021 European Solid-state Circuits and Devices </a:t>
            </a: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ference, Grenoble and online.</a:t>
            </a:r>
            <a:b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ptember 15, 2021.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61847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Where the IC designer can't help us.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869549"/>
            <a:ext cx="11506200" cy="3083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m-wave transistor gain </a:t>
            </a:r>
            <a:r>
              <a:rPr lang="en-US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 low: gain-boosting is common</a:t>
            </a: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source vs. common-gate.  </a:t>
            </a:r>
            <a:b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acitive neutralization.  Controlled positive feedback </a:t>
            </a:r>
            <a:r>
              <a:rPr lang="en-US" sz="9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inghakowinta, Int. J. Electronics, 1966</a:t>
            </a:r>
            <a:r>
              <a:rPr lang="en-US" sz="9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ch circuits don't improve the parameters that matter the most</a:t>
            </a: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ircuit* doesn't change the </a:t>
            </a:r>
            <a:r>
              <a:rPr lang="en-US" sz="24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 minimum cascaded noise </a:t>
            </a:r>
            <a:r>
              <a:rPr lang="en-US" sz="240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gure</a:t>
            </a:r>
            <a:r>
              <a:rPr lang="en-US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9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Haus, Adler, Proc. IRE, 1958)</a:t>
            </a: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ircuit* doesn't change the </a:t>
            </a:r>
            <a:r>
              <a:rPr lang="en-US" sz="24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 </a:t>
            </a:r>
            <a:r>
              <a:rPr lang="en-US" sz="24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efficiency vs. added power curve</a:t>
            </a: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139531"/>
            <a:ext cx="3776472" cy="147523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6400800"/>
            <a:ext cx="11049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If lossless, and given the correct source and load impedanc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21368" y="5743419"/>
                <a:ext cx="5791200" cy="424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𝑐𝑎𝑠𝑐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𝐹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1)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𝐺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1)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+…</m:t>
                          </m:r>
                        </m:den>
                      </m:f>
                    </m:oMath>
                  </m:oMathPara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368" y="5743419"/>
                <a:ext cx="5791200" cy="424796"/>
              </a:xfrm>
              <a:prstGeom prst="rect">
                <a:avLst/>
              </a:prstGeom>
              <a:blipFill>
                <a:blip r:embed="rId3"/>
                <a:stretch>
                  <a:fillRect t="-144286" b="-20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3962400"/>
            <a:ext cx="3763398" cy="2697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7260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61974"/>
            <a:ext cx="11811000" cy="398463"/>
          </a:xfrm>
        </p:spPr>
        <p:txBody>
          <a:bodyPr/>
          <a:lstStyle/>
          <a:p>
            <a:r>
              <a:rPr lang="en-US" sz="3600" smtClean="0"/>
              <a:t>Current density, </a:t>
            </a:r>
            <a:r>
              <a:rPr lang="en-US" sz="3600" dirty="0" smtClean="0"/>
              <a:t>finger pitch limit </a:t>
            </a:r>
            <a:r>
              <a:rPr lang="en-US" sz="3600" dirty="0" smtClean="0">
                <a:solidFill>
                  <a:schemeClr val="accent1"/>
                </a:solidFill>
              </a:rPr>
              <a:t>cell output power</a:t>
            </a:r>
            <a:endParaRPr lang="en-US" sz="3600" dirty="0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5903" y="3276600"/>
            <a:ext cx="3778513" cy="2146882"/>
          </a:xfrm>
          <a:prstGeom prst="rect">
            <a:avLst/>
          </a:prstGeom>
        </p:spPr>
      </p:pic>
      <p:graphicFrame>
        <p:nvGraphicFramePr>
          <p:cNvPr id="8" name="Object 12"/>
          <p:cNvGraphicFramePr>
            <a:graphicFrameLocks noChangeAspect="1"/>
          </p:cNvGraphicFramePr>
          <p:nvPr>
            <p:extLst/>
          </p:nvPr>
        </p:nvGraphicFramePr>
        <p:xfrm>
          <a:off x="457200" y="1228725"/>
          <a:ext cx="52752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4" name="Equation" r:id="rId4" imgW="2933640" imgH="774360" progId="Equation.DSMT4">
                  <p:embed/>
                </p:oleObj>
              </mc:Choice>
              <mc:Fallback>
                <p:oleObj name="Equation" r:id="rId4" imgW="2933640" imgH="77436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28725"/>
                        <a:ext cx="52752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>
            <a:off x="523875" y="3200400"/>
            <a:ext cx="11591925" cy="0"/>
          </a:xfrm>
          <a:prstGeom prst="line">
            <a:avLst/>
          </a:prstGeom>
          <a:noFill/>
          <a:ln w="381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57200" y="3522663"/>
          <a:ext cx="49799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5" name="Equation" r:id="rId6" imgW="2768400" imgH="685800" progId="Equation.DSMT4">
                  <p:embed/>
                </p:oleObj>
              </mc:Choice>
              <mc:Fallback>
                <p:oleObj name="Equation" r:id="rId6" imgW="2768400" imgH="685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22663"/>
                        <a:ext cx="4979987" cy="124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 bwMode="auto">
          <a:xfrm>
            <a:off x="523875" y="5562600"/>
            <a:ext cx="11591925" cy="0"/>
          </a:xfrm>
          <a:prstGeom prst="line">
            <a:avLst/>
          </a:prstGeom>
          <a:noFill/>
          <a:ln w="381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31191"/>
              </p:ext>
            </p:extLst>
          </p:nvPr>
        </p:nvGraphicFramePr>
        <p:xfrm>
          <a:off x="457200" y="5715000"/>
          <a:ext cx="11079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6" name="Equation" r:id="rId8" imgW="6159240" imgH="279360" progId="Equation.DSMT4">
                  <p:embed/>
                </p:oleObj>
              </mc:Choice>
              <mc:Fallback>
                <p:oleObj name="Equation" r:id="rId8" imgW="6159240" imgH="27936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15000"/>
                        <a:ext cx="11079162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38252"/>
              </p:ext>
            </p:extLst>
          </p:nvPr>
        </p:nvGraphicFramePr>
        <p:xfrm>
          <a:off x="550863" y="6400800"/>
          <a:ext cx="1043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7" name="Equation" r:id="rId10" imgW="7721280" imgH="279360" progId="Equation.DSMT4">
                  <p:embed/>
                </p:oleObj>
              </mc:Choice>
              <mc:Fallback>
                <p:oleObj name="Equation" r:id="rId10" imgW="7721280" imgH="27936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6400800"/>
                        <a:ext cx="10434637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 bwMode="auto">
          <a:xfrm flipH="1" flipV="1">
            <a:off x="10985500" y="6553200"/>
            <a:ext cx="368300" cy="1524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11518900" y="5867400"/>
            <a:ext cx="368300" cy="1524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18883" y="853118"/>
            <a:ext cx="4387317" cy="2271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5389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838200"/>
            <a:ext cx="7091008" cy="46475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61974"/>
            <a:ext cx="11811000" cy="398463"/>
          </a:xfrm>
        </p:spPr>
        <p:txBody>
          <a:bodyPr/>
          <a:lstStyle/>
          <a:p>
            <a:r>
              <a:rPr lang="en-US" sz="3600"/>
              <a:t>Current </a:t>
            </a:r>
            <a:r>
              <a:rPr lang="en-US" sz="3600" smtClean="0"/>
              <a:t>density, finger </a:t>
            </a:r>
            <a:r>
              <a:rPr lang="en-US" sz="3600" dirty="0"/>
              <a:t>pitch limit </a:t>
            </a:r>
            <a:r>
              <a:rPr lang="en-US" sz="3600" dirty="0">
                <a:solidFill>
                  <a:schemeClr val="accent1"/>
                </a:solidFill>
              </a:rPr>
              <a:t>cell output power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5761470"/>
            <a:ext cx="11963400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800" smtClean="0"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de-DE" sz="2800" i="1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de-DE" sz="280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br</a:t>
            </a:r>
            <a:r>
              <a:rPr lang="de-DE" sz="2800" smtClean="0">
                <a:latin typeface="Calibri" panose="020F0502020204030204" pitchFamily="34" charset="0"/>
                <a:cs typeface="Calibri" panose="020F0502020204030204" pitchFamily="34" charset="0"/>
              </a:rPr>
              <a:t>, low </a:t>
            </a:r>
            <a:r>
              <a:rPr lang="de-DE" sz="2800" i="1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de-DE" sz="280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de-DE" sz="2800" smtClean="0">
                <a:latin typeface="Calibri" panose="020F0502020204030204" pitchFamily="34" charset="0"/>
                <a:cs typeface="Calibri" panose="020F0502020204030204" pitchFamily="34" charset="0"/>
              </a:rPr>
              <a:t> ?  Device sized to drive 50</a:t>
            </a:r>
            <a:r>
              <a:rPr lang="de-DE" sz="2800" smtClean="0"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de-DE" sz="2800" smtClean="0">
                <a:latin typeface="Calibri" panose="020F0502020204030204" pitchFamily="34" charset="0"/>
                <a:cs typeface="Calibri" panose="020F0502020204030204" pitchFamily="34" charset="0"/>
              </a:rPr>
              <a:t> might approach </a:t>
            </a:r>
            <a:r>
              <a:rPr lang="de-DE" sz="2800" smtClean="0"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de-DE" sz="280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de-DE" sz="2800" smtClean="0">
                <a:latin typeface="Calibri" panose="020F0502020204030204" pitchFamily="34" charset="0"/>
                <a:cs typeface="Calibri" panose="020F0502020204030204" pitchFamily="34" charset="0"/>
              </a:rPr>
              <a:t>/4 width. </a:t>
            </a:r>
            <a:br>
              <a:rPr lang="de-DE" sz="280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800" smtClean="0">
                <a:latin typeface="Calibri" panose="020F0502020204030204" pitchFamily="34" charset="0"/>
                <a:cs typeface="Calibri" panose="020F0502020204030204" pitchFamily="34" charset="0"/>
              </a:rPr>
              <a:t>Small finger pitch is critical; limited by thermal design</a:t>
            </a:r>
            <a:endParaRPr lang="de-DE" sz="28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1143000"/>
            <a:ext cx="81534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de-DE" sz="240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 </a:t>
            </a:r>
            <a:r>
              <a:rPr lang="de-DE" sz="24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 cell @ </a:t>
            </a:r>
            <a:r>
              <a:rPr lang="de-DE" sz="24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 (1.6W)</a:t>
            </a:r>
            <a:b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V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ing, 1.67mA/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tes: 30 </a:t>
            </a:r>
            <a:r>
              <a:rPr lang="de-DE" sz="2400" b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dth, 15 </a:t>
            </a:r>
            <a:r>
              <a:rPr lang="de-DE" sz="2400" b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tch</a:t>
            </a:r>
            <a:r>
              <a:rPr lang="de-DE" sz="24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de-DE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168271"/>
            <a:ext cx="75438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de-DE" sz="240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 </a:t>
            </a:r>
            <a:r>
              <a:rPr lang="de-DE" sz="24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 cell @ </a:t>
            </a:r>
            <a:r>
              <a:rPr lang="de-DE" sz="24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80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</a:t>
            </a:r>
            <a:r>
              <a:rPr lang="de-DE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0mW)</a:t>
            </a:r>
            <a:b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V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ing, 3.3mA/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,</a:t>
            </a:r>
            <a:b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itters: 6 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length, 6 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pitch </a:t>
            </a:r>
            <a:endParaRPr lang="de-DE" sz="2400" b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3940" y="3000540"/>
            <a:ext cx="961860" cy="9618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85575" y="4522179"/>
            <a:ext cx="1053738" cy="106344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610600" y="785522"/>
            <a:ext cx="35052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Clr>
                <a:srgbClr val="FF0000"/>
              </a:buClr>
            </a:pPr>
            <a:r>
              <a:rPr lang="de-DE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. Shinohara, Teledyne: GaN HEMT thermal analysis</a:t>
            </a:r>
            <a:endParaRPr lang="de-DE" sz="1200" b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9316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61974"/>
            <a:ext cx="11734800" cy="398463"/>
          </a:xfrm>
        </p:spPr>
        <p:txBody>
          <a:bodyPr/>
          <a:lstStyle/>
          <a:p>
            <a:r>
              <a:rPr lang="en-US" sz="3600"/>
              <a:t>Current </a:t>
            </a:r>
            <a:r>
              <a:rPr lang="en-US" sz="3600" smtClean="0"/>
              <a:t>density, </a:t>
            </a:r>
            <a:r>
              <a:rPr lang="en-US" sz="3600" dirty="0"/>
              <a:t>finger pitch limit </a:t>
            </a:r>
            <a:r>
              <a:rPr lang="en-US" sz="3600" dirty="0" smtClean="0">
                <a:solidFill>
                  <a:schemeClr val="tx2"/>
                </a:solidFill>
              </a:rPr>
              <a:t>power combining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838200"/>
            <a:ext cx="6705600" cy="3157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cells: more output power </a:t>
            </a:r>
          </a:p>
          <a:p>
            <a:pPr>
              <a:buClr>
                <a:srgbClr val="FF0000"/>
              </a:buClr>
            </a:pP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mber of cells limited by combining losses.</a:t>
            </a:r>
          </a:p>
          <a:p>
            <a:pPr>
              <a:buClr>
                <a:srgbClr val="FF0000"/>
              </a:buClr>
            </a:pP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ses mostly limited by size.</a:t>
            </a:r>
          </a:p>
          <a:p>
            <a:pPr>
              <a:buClr>
                <a:srgbClr val="FF0000"/>
              </a:buClr>
            </a:pP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 50</a:t>
            </a:r>
            <a:r>
              <a:rPr lang="de-DE" sz="240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ell fit in </a:t>
            </a:r>
            <a:r>
              <a:rPr lang="de-DE" sz="240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de-DE" sz="2400" baseline="-25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de-DE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8 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120 </a:t>
            </a:r>
            <a:r>
              <a:rPr lang="de-DE" sz="240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pitch </a:t>
            </a:r>
            <a:r>
              <a:rPr lang="de-DE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 </a:t>
            </a:r>
            <a:br>
              <a:rPr lang="de-DE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8:1 combining  with 0.4dB 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s @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GHz</a:t>
            </a:r>
          </a:p>
          <a:p>
            <a:pPr>
              <a:buClr>
                <a:srgbClr val="FF0000"/>
              </a:buClr>
            </a:pP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 50</a:t>
            </a:r>
            <a:r>
              <a:rPr lang="de-DE" sz="240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ll 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t </a:t>
            </a:r>
            <a:r>
              <a:rPr lang="de-DE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</a:t>
            </a:r>
            <a:r>
              <a:rPr lang="de-DE" sz="240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de-DE" sz="2400" baseline="-25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24 (40 </a:t>
            </a:r>
            <a:r>
              <a:rPr lang="de-DE" sz="240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) </a:t>
            </a:r>
            <a:r>
              <a:rPr lang="de-DE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tch ? </a:t>
            </a:r>
            <a:br>
              <a:rPr lang="de-DE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16:1 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bining  with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5dB 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s @200GHz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de-DE" sz="2400" b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92867"/>
              </p:ext>
            </p:extLst>
          </p:nvPr>
        </p:nvGraphicFramePr>
        <p:xfrm>
          <a:off x="206375" y="4045445"/>
          <a:ext cx="3527425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KGPlot" r:id="rId3" imgW="4813200" imgH="3111480" progId="KGraph_Plot">
                  <p:embed/>
                </p:oleObj>
              </mc:Choice>
              <mc:Fallback>
                <p:oleObj name="KGPlot" r:id="rId3" imgW="4813200" imgH="3111480" progId="KGraph_Plo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045445"/>
                        <a:ext cx="3527425" cy="228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838199"/>
            <a:ext cx="3962400" cy="589172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86200" y="4038600"/>
            <a:ext cx="2882607" cy="2862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GHz InP HBT PA: </a:t>
            </a:r>
            <a:r>
              <a:rPr lang="de-DE" sz="14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0 </a:t>
            </a:r>
            <a:r>
              <a:rPr lang="de-DE" sz="1400" b="0" smtClean="0">
                <a:solidFill>
                  <a:schemeClr val="tx2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14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cell pitch</a:t>
            </a:r>
            <a:endParaRPr lang="de-DE" sz="1400" b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286852" y="4324832"/>
            <a:ext cx="1897380" cy="2316480"/>
            <a:chOff x="4286852" y="4324832"/>
            <a:chExt cx="1897380" cy="231648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86852" y="4324832"/>
              <a:ext cx="1897380" cy="2316480"/>
            </a:xfrm>
            <a:prstGeom prst="rect">
              <a:avLst/>
            </a:prstGeom>
          </p:spPr>
        </p:pic>
        <p:cxnSp>
          <p:nvCxnSpPr>
            <p:cNvPr id="20" name="Straight Arrow Connector 19"/>
            <p:cNvCxnSpPr/>
            <p:nvPr/>
          </p:nvCxnSpPr>
          <p:spPr bwMode="auto">
            <a:xfrm flipV="1">
              <a:off x="5181600" y="5943600"/>
              <a:ext cx="403258" cy="76200"/>
            </a:xfrm>
            <a:prstGeom prst="straightConnector1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>
              <a:outerShdw blurRad="12700" dist="31750" dir="2700000" algn="ctr" rotWithShape="0">
                <a:schemeClr val="tx1"/>
              </a:outerShdw>
            </a:effectLst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V="1">
              <a:off x="5181600" y="5791200"/>
              <a:ext cx="403258" cy="76200"/>
            </a:xfrm>
            <a:prstGeom prst="straightConnector1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>
              <a:outerShdw blurRad="12700" dist="31750" dir="2700000" algn="ctr" rotWithShape="0">
                <a:schemeClr val="tx1"/>
              </a:outerShdw>
            </a:effectLst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5235542" y="5105400"/>
              <a:ext cx="403258" cy="76200"/>
            </a:xfrm>
            <a:prstGeom prst="straightConnector1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>
              <a:outerShdw blurRad="12700" dist="31750" dir="2700000" algn="ctr" rotWithShape="0">
                <a:schemeClr val="tx1"/>
              </a:outerShdw>
            </a:effectLst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V="1">
              <a:off x="5235542" y="4953000"/>
              <a:ext cx="403258" cy="76200"/>
            </a:xfrm>
            <a:prstGeom prst="straightConnector1">
              <a:avLst/>
            </a:prstGeom>
            <a:noFill/>
            <a:ln w="381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>
              <a:outerShdw blurRad="12700" dist="31750" dir="2700000" algn="ctr" rotWithShape="0">
                <a:schemeClr val="tx1"/>
              </a:outerShdw>
            </a:effectLst>
          </p:spPr>
        </p:cxnSp>
      </p:grpSp>
    </p:spTree>
    <p:extLst>
      <p:ext uri="{BB962C8B-B14F-4D97-AF65-F5344CB8AC3E}">
        <p14:creationId xmlns:p14="http://schemas.microsoft.com/office/powerpoint/2010/main" val="22618185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mm-Wave Transistor Developm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352800"/>
            <a:ext cx="5562600" cy="895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InP HB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e-of-art: 1.1THz </a:t>
            </a:r>
            <a:r>
              <a:rPr lang="en-US" sz="18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@ 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30nm node </a:t>
            </a:r>
            <a:r>
              <a:rPr lang="en-US" sz="9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Teledyne: Urteaga, DRC 2011)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100-650GHz power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400800" y="3352800"/>
            <a:ext cx="5562600" cy="1144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InP HEM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e-of-art: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5THz </a:t>
            </a:r>
            <a:r>
              <a:rPr lang="en-US" sz="18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@ 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2nm </a:t>
            </a:r>
            <a: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de </a:t>
            </a:r>
            <a:r>
              <a:rPr lang="en-US" sz="9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NGST: X. </a:t>
            </a:r>
            <a:r>
              <a:rPr lang="en-US" sz="9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i, EDL 2015)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nsitive 100-650GHz low-noise amplifier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-K gate dielectric *might* permit further scaling.</a:t>
            </a:r>
            <a:endParaRPr lang="en-US" sz="1800" b="0" baseline="-25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39099" y="4953000"/>
            <a:ext cx="1485901" cy="17186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97791" y="5114123"/>
            <a:ext cx="1603209" cy="159147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04800" y="967972"/>
            <a:ext cx="5562600" cy="1144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N and GaN HEM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ding power technology to ~110GHz 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orts to extend this to 140, 220GHz.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18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983555" y="914400"/>
          <a:ext cx="3322245" cy="223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KGPlot" r:id="rId5" imgW="4863960" imgH="3276720" progId="KGraph_Plot">
                  <p:embed/>
                </p:oleObj>
              </mc:Choice>
              <mc:Fallback>
                <p:oleObj name="KGPlot" r:id="rId5" imgW="4863960" imgH="3276720" progId="KGraph_Plot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3555" y="914400"/>
                        <a:ext cx="3322245" cy="223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3387" y="914400"/>
            <a:ext cx="2752813" cy="206712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915400" y="2971800"/>
            <a:ext cx="228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N-polar GaN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</a:rPr>
              <a:t>Mishra, UCSB</a:t>
            </a:r>
            <a:endParaRPr lang="en-US" sz="1400" b="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8"/>
          <a:srcRect t="8191"/>
          <a:stretch/>
        </p:blipFill>
        <p:spPr>
          <a:xfrm>
            <a:off x="9810604" y="4815621"/>
            <a:ext cx="2152796" cy="1824426"/>
          </a:xfrm>
          <a:prstGeom prst="rect">
            <a:avLst/>
          </a:prstGeom>
        </p:spPr>
      </p:pic>
      <p:pic>
        <p:nvPicPr>
          <p:cNvPr id="20" name="Picture 19" descr="64J-R4C5-E10B45L3-Vce_2.00V-Ib_600uA.jp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5943" y="4523549"/>
            <a:ext cx="2725175" cy="2334451"/>
          </a:xfrm>
          <a:prstGeom prst="rect">
            <a:avLst/>
          </a:prstGeom>
        </p:spPr>
      </p:pic>
      <p:pic>
        <p:nvPicPr>
          <p:cNvPr id="23" name="Picture 22" descr="64J-R4C5-E10B45L4-4.jpg"/>
          <p:cNvPicPr>
            <a:picLocks noChangeAspect="1"/>
          </p:cNvPicPr>
          <p:nvPr/>
        </p:nvPicPr>
        <p:blipFill>
          <a:blip r:embed="rId10" cstate="print"/>
          <a:srcRect t="2413" r="3639" b="4627"/>
          <a:stretch>
            <a:fillRect/>
          </a:stretch>
        </p:blipFill>
        <p:spPr>
          <a:xfrm>
            <a:off x="304800" y="4363046"/>
            <a:ext cx="1868466" cy="2342554"/>
          </a:xfrm>
          <a:prstGeom prst="rect">
            <a:avLst/>
          </a:prstGeom>
          <a:solidFill>
            <a:schemeClr val="accent2"/>
          </a:solidFill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038600" y="4572000"/>
            <a:ext cx="1130800" cy="11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800" b="0">
                <a:latin typeface="Calibri" pitchFamily="34" charset="0"/>
                <a:cs typeface="Arial" pitchFamily="34" charset="0"/>
                <a:sym typeface="Symbol" pitchFamily="18" charset="2"/>
              </a:rPr>
              <a:t>Rode </a:t>
            </a:r>
            <a:r>
              <a:rPr lang="en-US" sz="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IEEE  TED 2015</a:t>
            </a:r>
            <a:endParaRPr lang="en-US" sz="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19382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61974"/>
            <a:ext cx="11277600" cy="398463"/>
          </a:xfrm>
        </p:spPr>
        <p:txBody>
          <a:bodyPr/>
          <a:lstStyle/>
          <a:p>
            <a:r>
              <a:rPr lang="en-US" sz="3600" dirty="0">
                <a:solidFill>
                  <a:srgbClr val="000000"/>
                </a:solidFill>
              </a:rPr>
              <a:t>Transistor scaling laws: ( V,I,R,C,</a:t>
            </a:r>
            <a:r>
              <a:rPr lang="en-US" sz="44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3600" dirty="0">
                <a:solidFill>
                  <a:srgbClr val="000000"/>
                </a:solidFill>
              </a:rPr>
              <a:t> ) vs. </a:t>
            </a:r>
            <a:r>
              <a:rPr lang="en-US" sz="3600" dirty="0" smtClean="0">
                <a:solidFill>
                  <a:srgbClr val="000000"/>
                </a:solidFill>
              </a:rPr>
              <a:t>geometry</a:t>
            </a:r>
            <a:endParaRPr lang="en-US" sz="3600" dirty="0"/>
          </a:p>
        </p:txBody>
      </p:sp>
      <p:pic>
        <p:nvPicPr>
          <p:cNvPr id="3" name="Picture 17" descr="device_physics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98887" y="1644650"/>
            <a:ext cx="1095375" cy="141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7" descr="device_physics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1865" y="3024114"/>
            <a:ext cx="865187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6" descr="device_physics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4616450"/>
            <a:ext cx="1624012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3892549" y="4235450"/>
          <a:ext cx="13065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4" name="Equation" r:id="rId6" imgW="876240" imgH="228600" progId="Equation.3">
                  <p:embed/>
                </p:oleObj>
              </mc:Choice>
              <mc:Fallback>
                <p:oleObj name="Equation" r:id="rId6" imgW="876240" imgH="22860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49" y="4235450"/>
                        <a:ext cx="13065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3886201" y="762000"/>
            <a:ext cx="1465262" cy="913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Bulk and </a:t>
            </a:r>
            <a: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  <a:t>Contact </a:t>
            </a: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Resistances</a:t>
            </a:r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1146174" y="762000"/>
            <a:ext cx="3200400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Depletion Layers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1447800" y="2362200"/>
          <a:ext cx="9048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5" name="Equation" r:id="rId8" imgW="596880" imgH="393480" progId="Equation.3">
                  <p:embed/>
                </p:oleObj>
              </mc:Choice>
              <mc:Fallback>
                <p:oleObj name="Equation" r:id="rId8" imgW="596880" imgH="39348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9048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1362075" y="3898900"/>
          <a:ext cx="695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6" name="Equation" r:id="rId10" imgW="457200" imgH="393480" progId="Equation.3">
                  <p:embed/>
                </p:oleObj>
              </mc:Choice>
              <mc:Fallback>
                <p:oleObj name="Equation" r:id="rId10" imgW="457200" imgH="39348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898900"/>
                        <a:ext cx="6953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139825" y="5786437"/>
          <a:ext cx="2136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7" name="Equation" r:id="rId12" imgW="1409400" imgH="406080" progId="Equation.3">
                  <p:embed/>
                </p:oleObj>
              </mc:Choice>
              <mc:Fallback>
                <p:oleObj name="Equation" r:id="rId12" imgW="1409400" imgH="406080" progId="Equation.3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786437"/>
                        <a:ext cx="21367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6" descr="device_physics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143000" y="1136650"/>
            <a:ext cx="1058863" cy="122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5" descr="device_physics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295399" y="2965450"/>
            <a:ext cx="865188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6" descr="device_physics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274763" y="4641850"/>
            <a:ext cx="1011237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6219480" y="2622495"/>
            <a:ext cx="3200400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Thermal Resistance</a:t>
            </a:r>
          </a:p>
        </p:txBody>
      </p:sp>
      <p:pic>
        <p:nvPicPr>
          <p:cNvPr id="16" name="Picture 7" descr="device_physics.jpg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118436" y="1007793"/>
            <a:ext cx="1730164" cy="973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8" descr="device_physics.jpg"/>
          <p:cNvPicPr>
            <a:picLocks noChangeAspect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903778" y="1331200"/>
            <a:ext cx="2982522" cy="631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6390190" y="783150"/>
            <a:ext cx="3200621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Fringing Capacitances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8562040" y="2046421"/>
          <a:ext cx="1295489" cy="36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8" name="Equation" r:id="rId19" imgW="850680" imgH="241200" progId="Equation.3">
                  <p:embed/>
                </p:oleObj>
              </mc:Choice>
              <mc:Fallback>
                <p:oleObj name="Equation" r:id="rId19" imgW="850680" imgH="241200" progId="Equation.3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040" y="2046421"/>
                        <a:ext cx="1295489" cy="365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6466396" y="2046421"/>
          <a:ext cx="1295489" cy="36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9" name="Equation" r:id="rId21" imgW="850680" imgH="241200" progId="Equation.3">
                  <p:embed/>
                </p:oleObj>
              </mc:Choice>
              <mc:Fallback>
                <p:oleObj name="Equation" r:id="rId21" imgW="850680" imgH="241200" progId="Equation.3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396" y="2046421"/>
                        <a:ext cx="1295489" cy="365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4"/>
          <p:cNvCxnSpPr>
            <a:cxnSpLocks noChangeShapeType="1"/>
          </p:cNvCxnSpPr>
          <p:nvPr/>
        </p:nvCxnSpPr>
        <p:spPr bwMode="auto">
          <a:xfrm rot="5400000">
            <a:off x="2933700" y="3771900"/>
            <a:ext cx="57150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cxnSp>
        <p:nvCxnSpPr>
          <p:cNvPr id="23" name="Straight Connector 29"/>
          <p:cNvCxnSpPr>
            <a:cxnSpLocks noChangeShapeType="1"/>
          </p:cNvCxnSpPr>
          <p:nvPr/>
        </p:nvCxnSpPr>
        <p:spPr bwMode="auto">
          <a:xfrm rot="10800000">
            <a:off x="6336525" y="2507281"/>
            <a:ext cx="44958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19153"/>
              </p:ext>
            </p:extLst>
          </p:nvPr>
        </p:nvGraphicFramePr>
        <p:xfrm>
          <a:off x="3810000" y="5674309"/>
          <a:ext cx="1359691" cy="57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0" name="Equation" r:id="rId22" imgW="901440" imgH="380880" progId="Equation.DSMT4">
                  <p:embed/>
                </p:oleObj>
              </mc:Choice>
              <mc:Fallback>
                <p:oleObj name="Equation" r:id="rId22" imgW="901440" imgH="3808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674309"/>
                        <a:ext cx="1359691" cy="574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9079725" y="780809"/>
          <a:ext cx="1817688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1" name="Equation" r:id="rId24" imgW="1765080" imgH="203040" progId="Equation.3">
                  <p:embed/>
                </p:oleObj>
              </mc:Choice>
              <mc:Fallback>
                <p:oleObj name="Equation" r:id="rId24" imgW="1765080" imgH="203040" progId="Equation.3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725" y="780809"/>
                        <a:ext cx="1817688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9061450" y="1011238"/>
          <a:ext cx="198755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2" name="Equation" r:id="rId26" imgW="1930320" imgH="203040" progId="Equation.3">
                  <p:embed/>
                </p:oleObj>
              </mc:Choice>
              <mc:Fallback>
                <p:oleObj name="Equation" r:id="rId26" imgW="1930320" imgH="203040" progId="Equation.3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0" y="1011238"/>
                        <a:ext cx="1987550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8" descr="hbt_thermal_resistance3.jpg"/>
          <p:cNvPicPr>
            <a:picLocks noChangeAspect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6311400" y="2965701"/>
            <a:ext cx="1454150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7956786" y="3851455"/>
          <a:ext cx="23336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3" name="Equation" r:id="rId29" imgW="1549080" imgH="444240" progId="Equation.3">
                  <p:embed/>
                </p:oleObj>
              </mc:Choice>
              <mc:Fallback>
                <p:oleObj name="Equation" r:id="rId29" imgW="1549080" imgH="444240" progId="Equation.3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786" y="3851455"/>
                        <a:ext cx="23336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/>
          </p:nvPr>
        </p:nvGraphicFramePr>
        <p:xfrm>
          <a:off x="7916364" y="2889500"/>
          <a:ext cx="1220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4" name="Equation" r:id="rId31" imgW="812520" imgH="431640" progId="Equation.3">
                  <p:embed/>
                </p:oleObj>
              </mc:Choice>
              <mc:Fallback>
                <p:oleObj name="Equation" r:id="rId31" imgW="812520" imgH="431640" progId="Equation.3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364" y="2889500"/>
                        <a:ext cx="12207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10" descr="Picture1.jpg"/>
          <p:cNvPicPr>
            <a:picLocks noChangeAspect="1"/>
          </p:cNvPicPr>
          <p:nvPr/>
        </p:nvPicPr>
        <p:blipFill>
          <a:blip r:embed="rId33" cstate="print"/>
          <a:srcRect/>
          <a:stretch>
            <a:fillRect/>
          </a:stretch>
        </p:blipFill>
        <p:spPr bwMode="auto">
          <a:xfrm>
            <a:off x="9213350" y="2737100"/>
            <a:ext cx="1384300" cy="104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>
            <a:off x="9060950" y="3118100"/>
            <a:ext cx="990600" cy="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2" name="Straight Arrow Connector 31"/>
          <p:cNvCxnSpPr>
            <a:cxnSpLocks noChangeShapeType="1"/>
          </p:cNvCxnSpPr>
          <p:nvPr/>
        </p:nvCxnSpPr>
        <p:spPr bwMode="auto">
          <a:xfrm flipH="1">
            <a:off x="7032695" y="4081885"/>
            <a:ext cx="838200" cy="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3" name="Straight Arrow Connector 32"/>
          <p:cNvCxnSpPr>
            <a:cxnSpLocks noChangeShapeType="1"/>
          </p:cNvCxnSpPr>
          <p:nvPr/>
        </p:nvCxnSpPr>
        <p:spPr bwMode="auto">
          <a:xfrm>
            <a:off x="9975350" y="2660900"/>
            <a:ext cx="609600" cy="0"/>
          </a:xfrm>
          <a:prstGeom prst="straightConnector1">
            <a:avLst/>
          </a:prstGeom>
          <a:noFill/>
          <a:ln w="63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>
            <a:off x="9213350" y="2660900"/>
            <a:ext cx="609600" cy="0"/>
          </a:xfrm>
          <a:prstGeom prst="straightConnector1">
            <a:avLst/>
          </a:prstGeom>
          <a:noFill/>
          <a:ln w="6350" algn="ctr">
            <a:solidFill>
              <a:srgbClr val="FF0000"/>
            </a:solidFill>
            <a:round/>
            <a:headEnd type="triangle" w="med" len="med"/>
            <a:tailEnd/>
          </a:ln>
        </p:spPr>
      </p:cxn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6565125" y="4856164"/>
            <a:ext cx="3962400" cy="24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ailable quantum states to carry current</a:t>
            </a:r>
            <a:endParaRPr lang="en-US" sz="1800" i="1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6" name="Picture 55" descr="E_K_dispersion.jpg"/>
          <p:cNvPicPr>
            <a:picLocks noChangeAspect="1"/>
          </p:cNvPicPr>
          <p:nvPr/>
        </p:nvPicPr>
        <p:blipFill>
          <a:blip r:embed="rId34" cstate="print"/>
          <a:srcRect/>
          <a:stretch>
            <a:fillRect/>
          </a:stretch>
        </p:blipFill>
        <p:spPr bwMode="auto">
          <a:xfrm>
            <a:off x="8622526" y="5105400"/>
            <a:ext cx="180181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58" descr="E_K_dispersion.jpg"/>
          <p:cNvPicPr>
            <a:picLocks noChangeAspect="1"/>
          </p:cNvPicPr>
          <p:nvPr/>
        </p:nvPicPr>
        <p:blipFill>
          <a:blip r:embed="rId35" cstate="print"/>
          <a:srcRect/>
          <a:stretch>
            <a:fillRect/>
          </a:stretch>
        </p:blipFill>
        <p:spPr bwMode="auto">
          <a:xfrm>
            <a:off x="6793725" y="5181601"/>
            <a:ext cx="144780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8165325" y="6096001"/>
            <a:ext cx="274320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→ capacitance,     </a:t>
            </a:r>
            <a:b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transconductance</a:t>
            </a:r>
            <a:b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contact resistance</a:t>
            </a:r>
            <a:endParaRPr lang="en-US" sz="1800" i="1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39" name="Straight Connector 29"/>
          <p:cNvCxnSpPr>
            <a:cxnSpLocks noChangeShapeType="1"/>
          </p:cNvCxnSpPr>
          <p:nvPr/>
        </p:nvCxnSpPr>
        <p:spPr bwMode="auto">
          <a:xfrm rot="10800000">
            <a:off x="6373100" y="4734770"/>
            <a:ext cx="44958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graphicFrame>
        <p:nvGraphicFramePr>
          <p:cNvPr id="40" name="Object 6"/>
          <p:cNvGraphicFramePr>
            <a:graphicFrameLocks noChangeAspect="1"/>
          </p:cNvGraphicFramePr>
          <p:nvPr>
            <p:extLst/>
          </p:nvPr>
        </p:nvGraphicFramePr>
        <p:xfrm>
          <a:off x="9829551" y="2507280"/>
          <a:ext cx="21113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5" name="Equation" r:id="rId36" imgW="139680" imgH="164880" progId="Equation.3">
                  <p:embed/>
                </p:oleObj>
              </mc:Choice>
              <mc:Fallback>
                <p:oleObj name="Equation" r:id="rId36" imgW="139680" imgH="164880" progId="Equation.3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551" y="2507280"/>
                        <a:ext cx="211137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24"/>
          <p:cNvCxnSpPr>
            <a:cxnSpLocks noChangeShapeType="1"/>
          </p:cNvCxnSpPr>
          <p:nvPr/>
        </p:nvCxnSpPr>
        <p:spPr bwMode="auto">
          <a:xfrm rot="5400000">
            <a:off x="571499" y="3771900"/>
            <a:ext cx="57150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4175640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egenerate State Density (Ballistic) Limits</a:t>
            </a:r>
            <a:endParaRPr lang="en-US" dirty="0"/>
          </a:p>
        </p:txBody>
      </p:sp>
      <p:pic>
        <p:nvPicPr>
          <p:cNvPr id="42" name="Picture 55" descr="E_K_dispersion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075" y="838200"/>
            <a:ext cx="2447925" cy="134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" name="Object 6"/>
          <p:cNvGraphicFramePr>
            <a:graphicFrameLocks noChangeAspect="1"/>
          </p:cNvGraphicFramePr>
          <p:nvPr>
            <p:extLst/>
          </p:nvPr>
        </p:nvGraphicFramePr>
        <p:xfrm>
          <a:off x="3276600" y="1066800"/>
          <a:ext cx="7597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8" name="Equation" r:id="rId4" imgW="4152600" imgH="355320" progId="Equation.DSMT4">
                  <p:embed/>
                </p:oleObj>
              </mc:Choice>
              <mc:Fallback>
                <p:oleObj name="Equation" r:id="rId4" imgW="4152600" imgH="355320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759777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323588"/>
            <a:ext cx="492252" cy="553212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525268"/>
            <a:ext cx="665988" cy="598932"/>
          </a:xfrm>
          <a:prstGeom prst="rect">
            <a:avLst/>
          </a:prstGeom>
        </p:spPr>
      </p:pic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98574"/>
              </p:ext>
            </p:extLst>
          </p:nvPr>
        </p:nvGraphicFramePr>
        <p:xfrm>
          <a:off x="7480300" y="2590800"/>
          <a:ext cx="41783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9" name="Equation" r:id="rId8" imgW="2298600" imgH="253800" progId="Equation.DSMT4">
                  <p:embed/>
                </p:oleObj>
              </mc:Choice>
              <mc:Fallback>
                <p:oleObj name="Equation" r:id="rId8" imgW="2298600" imgH="253800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2590800"/>
                        <a:ext cx="41783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77098"/>
              </p:ext>
            </p:extLst>
          </p:nvPr>
        </p:nvGraphicFramePr>
        <p:xfrm>
          <a:off x="1393825" y="2538413"/>
          <a:ext cx="41798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0" name="Equation" r:id="rId10" imgW="2323800" imgH="533160" progId="Equation.DSMT4">
                  <p:embed/>
                </p:oleObj>
              </mc:Choice>
              <mc:Fallback>
                <p:oleObj name="Equation" r:id="rId10" imgW="2323800" imgH="53316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538413"/>
                        <a:ext cx="4179888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94668"/>
              </p:ext>
            </p:extLst>
          </p:nvPr>
        </p:nvGraphicFramePr>
        <p:xfrm>
          <a:off x="1030958" y="4211638"/>
          <a:ext cx="39036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1" name="Equation" r:id="rId12" imgW="2171520" imgH="482400" progId="Equation.DSMT4">
                  <p:embed/>
                </p:oleObj>
              </mc:Choice>
              <mc:Fallback>
                <p:oleObj name="Equation" r:id="rId12" imgW="2171520" imgH="48240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58" y="4211638"/>
                        <a:ext cx="3903663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29"/>
          <p:cNvCxnSpPr>
            <a:cxnSpLocks noChangeShapeType="1"/>
          </p:cNvCxnSpPr>
          <p:nvPr/>
        </p:nvCxnSpPr>
        <p:spPr bwMode="auto">
          <a:xfrm flipH="1">
            <a:off x="224088" y="2362200"/>
            <a:ext cx="10672512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pic>
        <p:nvPicPr>
          <p:cNvPr id="25" name="Picture 16" descr="bands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099175" y="2514600"/>
            <a:ext cx="1027113" cy="140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Straight Connector 29"/>
          <p:cNvCxnSpPr>
            <a:cxnSpLocks noChangeShapeType="1"/>
          </p:cNvCxnSpPr>
          <p:nvPr/>
        </p:nvCxnSpPr>
        <p:spPr bwMode="auto">
          <a:xfrm flipH="1">
            <a:off x="228600" y="4038600"/>
            <a:ext cx="10672512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pic>
        <p:nvPicPr>
          <p:cNvPr id="27" name="Picture 26" descr="Picture2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222560" y="5284303"/>
            <a:ext cx="2703998" cy="1116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8" name="Straight Connector 24"/>
          <p:cNvCxnSpPr>
            <a:cxnSpLocks noChangeShapeType="1"/>
          </p:cNvCxnSpPr>
          <p:nvPr/>
        </p:nvCxnSpPr>
        <p:spPr bwMode="auto">
          <a:xfrm>
            <a:off x="5221958" y="4419600"/>
            <a:ext cx="0" cy="220980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pic>
        <p:nvPicPr>
          <p:cNvPr id="29" name="Picture 1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60" t="28508" r="8049" b="26118"/>
          <a:stretch>
            <a:fillRect/>
          </a:stretch>
        </p:blipFill>
        <p:spPr bwMode="auto">
          <a:xfrm>
            <a:off x="5485731" y="4737354"/>
            <a:ext cx="3682318" cy="212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" name="Object 12"/>
          <p:cNvGraphicFramePr>
            <a:graphicFrameLocks noChangeAspect="1"/>
          </p:cNvGraphicFramePr>
          <p:nvPr>
            <p:extLst/>
          </p:nvPr>
        </p:nvGraphicFramePr>
        <p:xfrm>
          <a:off x="9144000" y="4841003"/>
          <a:ext cx="2746852" cy="87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2" name="Equation" r:id="rId17" imgW="1523880" imgH="482400" progId="Equation.DSMT4">
                  <p:embed/>
                </p:oleObj>
              </mc:Choice>
              <mc:Fallback>
                <p:oleObj name="Equation" r:id="rId17" imgW="1523880" imgH="482400" progId="Equation.DSMT4">
                  <p:embed/>
                  <p:pic>
                    <p:nvPicPr>
                      <p:cNvPr id="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4841003"/>
                        <a:ext cx="2746852" cy="873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>
            <p:extLst/>
          </p:nvPr>
        </p:nvGraphicFramePr>
        <p:xfrm>
          <a:off x="5638800" y="4191000"/>
          <a:ext cx="10525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3" name="Equation" r:id="rId19" imgW="583920" imgH="177480" progId="Equation.DSMT4">
                  <p:embed/>
                </p:oleObj>
              </mc:Choice>
              <mc:Fallback>
                <p:oleObj name="Equation" r:id="rId19" imgW="583920" imgH="177480" progId="Equation.DSMT4">
                  <p:embed/>
                  <p:pic>
                    <p:nvPicPr>
                      <p:cNvPr id="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105251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33978"/>
              </p:ext>
            </p:extLst>
          </p:nvPr>
        </p:nvGraphicFramePr>
        <p:xfrm>
          <a:off x="1691100" y="3586163"/>
          <a:ext cx="17383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4" name="Equation" r:id="rId21" imgW="965160" imgH="177480" progId="Equation.DSMT4">
                  <p:embed/>
                </p:oleObj>
              </mc:Choice>
              <mc:Fallback>
                <p:oleObj name="Equation" r:id="rId21" imgW="965160" imgH="177480" progId="Equation.DSMT4">
                  <p:embed/>
                  <p:pic>
                    <p:nvPicPr>
                      <p:cNvPr id="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100" y="3586163"/>
                        <a:ext cx="173831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2483"/>
              </p:ext>
            </p:extLst>
          </p:nvPr>
        </p:nvGraphicFramePr>
        <p:xfrm>
          <a:off x="7546975" y="3216275"/>
          <a:ext cx="29733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5" name="Equation" r:id="rId23" imgW="1650960" imgH="203040" progId="Equation.DSMT4">
                  <p:embed/>
                </p:oleObj>
              </mc:Choice>
              <mc:Fallback>
                <p:oleObj name="Equation" r:id="rId23" imgW="1650960" imgH="203040" progId="Equation.DSMT4">
                  <p:embed/>
                  <p:pic>
                    <p:nvPicPr>
                      <p:cNvPr id="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3216275"/>
                        <a:ext cx="29733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35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val 31"/>
          <p:cNvSpPr>
            <a:spLocks noChangeArrowheads="1"/>
          </p:cNvSpPr>
          <p:nvPr/>
        </p:nvSpPr>
        <p:spPr bwMode="auto">
          <a:xfrm>
            <a:off x="2362200" y="5715000"/>
            <a:ext cx="1066800" cy="11430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6477000" y="76200"/>
            <a:ext cx="1752600" cy="5334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Bipolar Transistor Design: </a:t>
            </a:r>
            <a:r>
              <a:rPr lang="en-US" dirty="0" smtClean="0">
                <a:solidFill>
                  <a:srgbClr val="000000"/>
                </a:solidFill>
              </a:rPr>
              <a:t>Scaling</a:t>
            </a:r>
            <a:endParaRPr lang="en-US" dirty="0"/>
          </a:p>
        </p:txBody>
      </p:sp>
      <p:sp>
        <p:nvSpPr>
          <p:cNvPr id="4" name="Oval 27"/>
          <p:cNvSpPr>
            <a:spLocks noChangeArrowheads="1"/>
          </p:cNvSpPr>
          <p:nvPr/>
        </p:nvSpPr>
        <p:spPr bwMode="auto">
          <a:xfrm>
            <a:off x="6400800" y="27432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Oval 31"/>
          <p:cNvSpPr>
            <a:spLocks noChangeArrowheads="1"/>
          </p:cNvSpPr>
          <p:nvPr/>
        </p:nvSpPr>
        <p:spPr bwMode="auto">
          <a:xfrm>
            <a:off x="4572000" y="5715000"/>
            <a:ext cx="1066800" cy="11430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Oval 30"/>
          <p:cNvSpPr>
            <a:spLocks noChangeArrowheads="1"/>
          </p:cNvSpPr>
          <p:nvPr/>
        </p:nvSpPr>
        <p:spPr bwMode="auto">
          <a:xfrm>
            <a:off x="1295400" y="5181600"/>
            <a:ext cx="16002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2971800" y="3733800"/>
            <a:ext cx="762000" cy="11430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Oval 28"/>
          <p:cNvSpPr>
            <a:spLocks noChangeArrowheads="1"/>
          </p:cNvSpPr>
          <p:nvPr/>
        </p:nvSpPr>
        <p:spPr bwMode="auto">
          <a:xfrm>
            <a:off x="1295400" y="43434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Oval 26"/>
          <p:cNvSpPr>
            <a:spLocks noChangeArrowheads="1"/>
          </p:cNvSpPr>
          <p:nvPr/>
        </p:nvSpPr>
        <p:spPr bwMode="auto">
          <a:xfrm>
            <a:off x="2057400" y="27432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Oval 25"/>
          <p:cNvSpPr>
            <a:spLocks noChangeArrowheads="1"/>
          </p:cNvSpPr>
          <p:nvPr/>
        </p:nvSpPr>
        <p:spPr bwMode="auto">
          <a:xfrm>
            <a:off x="1524000" y="21336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Oval 24"/>
          <p:cNvSpPr>
            <a:spLocks noChangeArrowheads="1"/>
          </p:cNvSpPr>
          <p:nvPr/>
        </p:nvSpPr>
        <p:spPr bwMode="auto">
          <a:xfrm>
            <a:off x="990600" y="15240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Oval 23"/>
          <p:cNvSpPr>
            <a:spLocks noChangeArrowheads="1"/>
          </p:cNvSpPr>
          <p:nvPr/>
        </p:nvSpPr>
        <p:spPr bwMode="auto">
          <a:xfrm>
            <a:off x="914400" y="7620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/>
          </p:nvPr>
        </p:nvGraphicFramePr>
        <p:xfrm>
          <a:off x="381000" y="762000"/>
          <a:ext cx="2032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4" name="Equation" r:id="rId3" imgW="812520" imgH="241200" progId="Equation.3">
                  <p:embed/>
                </p:oleObj>
              </mc:Choice>
              <mc:Fallback>
                <p:oleObj name="Equation" r:id="rId3" imgW="812520" imgH="241200" progId="Equation.3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20320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/>
          </p:nvPr>
        </p:nvGraphicFramePr>
        <p:xfrm>
          <a:off x="414339" y="1476376"/>
          <a:ext cx="19891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5" name="Equation" r:id="rId5" imgW="787320" imgH="228600" progId="Equation.3">
                  <p:embed/>
                </p:oleObj>
              </mc:Choice>
              <mc:Fallback>
                <p:oleObj name="Equation" r:id="rId5" imgW="787320" imgH="228600" progId="Equation.3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9" y="1476376"/>
                        <a:ext cx="19891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/>
          </p:nvPr>
        </p:nvGraphicFramePr>
        <p:xfrm>
          <a:off x="457200" y="2133600"/>
          <a:ext cx="19192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6" name="Equation" r:id="rId7" imgW="774360" imgH="228600" progId="Equation.3">
                  <p:embed/>
                </p:oleObj>
              </mc:Choice>
              <mc:Fallback>
                <p:oleObj name="Equation" r:id="rId7" imgW="774360" imgH="228600" progId="Equation.3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191928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/>
          </p:nvPr>
        </p:nvGraphicFramePr>
        <p:xfrm>
          <a:off x="533400" y="5181601"/>
          <a:ext cx="2330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7" name="Equation" r:id="rId9" imgW="927000" imgH="228600" progId="Equation.3">
                  <p:embed/>
                </p:oleObj>
              </mc:Choice>
              <mc:Fallback>
                <p:oleObj name="Equation" r:id="rId9" imgW="927000" imgH="228600" progId="Equation.3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1"/>
                        <a:ext cx="2330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/>
          </p:nvPr>
        </p:nvGraphicFramePr>
        <p:xfrm>
          <a:off x="488950" y="2743201"/>
          <a:ext cx="65913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8" name="Equation" r:id="rId11" imgW="2603160" imgH="253800" progId="Equation.3">
                  <p:embed/>
                </p:oleObj>
              </mc:Choice>
              <mc:Fallback>
                <p:oleObj name="Equation" r:id="rId11" imgW="2603160" imgH="253800" progId="Equation.3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743201"/>
                        <a:ext cx="65913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/>
          </p:nvPr>
        </p:nvGraphicFramePr>
        <p:xfrm>
          <a:off x="533401" y="5651500"/>
          <a:ext cx="52625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9" name="Equation" r:id="rId13" imgW="2095200" imgH="482400" progId="Equation.3">
                  <p:embed/>
                </p:oleObj>
              </mc:Choice>
              <mc:Fallback>
                <p:oleObj name="Equation" r:id="rId13" imgW="2095200" imgH="482400" progId="Equation.3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5651500"/>
                        <a:ext cx="526256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457200" y="2057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>
            <p:extLst/>
          </p:nvPr>
        </p:nvGraphicFramePr>
        <p:xfrm>
          <a:off x="457201" y="3657600"/>
          <a:ext cx="35036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0" name="Equation" r:id="rId15" imgW="1396800" imgH="507960" progId="Equation.3">
                  <p:embed/>
                </p:oleObj>
              </mc:Choice>
              <mc:Fallback>
                <p:oleObj name="Equation" r:id="rId15" imgW="1396800" imgH="507960" progId="Equation.3">
                  <p:embed/>
                  <p:pic>
                    <p:nvPicPr>
                      <p:cNvPr id="2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3657600"/>
                        <a:ext cx="350361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1"/>
          <p:cNvSpPr>
            <a:spLocks noChangeArrowheads="1"/>
          </p:cNvSpPr>
          <p:nvPr/>
        </p:nvSpPr>
        <p:spPr bwMode="auto">
          <a:xfrm>
            <a:off x="4191000" y="3886200"/>
            <a:ext cx="838200" cy="762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>
            <a:off x="457200" y="3581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>
            <a:off x="457200" y="50292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8080248" y="1295400"/>
            <a:ext cx="2663952" cy="3124200"/>
            <a:chOff x="7824765" y="2286000"/>
            <a:chExt cx="2663952" cy="3124200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4765" y="2697183"/>
              <a:ext cx="2663952" cy="2151888"/>
            </a:xfrm>
            <a:prstGeom prst="rect">
              <a:avLst/>
            </a:prstGeom>
          </p:spPr>
        </p:pic>
        <p:graphicFrame>
          <p:nvGraphicFramePr>
            <p:cNvPr id="42" name="Object 4"/>
            <p:cNvGraphicFramePr>
              <a:graphicFrameLocks noChangeAspect="1"/>
            </p:cNvGraphicFramePr>
            <p:nvPr/>
          </p:nvGraphicFramePr>
          <p:xfrm>
            <a:off x="8610600" y="2286000"/>
            <a:ext cx="454121" cy="509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81" name="Equation" r:id="rId18" imgW="203040" imgH="228600" progId="Equation.3">
                    <p:embed/>
                  </p:oleObj>
                </mc:Choice>
                <mc:Fallback>
                  <p:oleObj name="Equation" r:id="rId18" imgW="203040" imgH="228600" progId="Equation.3">
                    <p:embed/>
                    <p:pic>
                      <p:nvPicPr>
                        <p:cNvPr id="4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0600" y="2286000"/>
                          <a:ext cx="454121" cy="5097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5"/>
            <p:cNvGraphicFramePr>
              <a:graphicFrameLocks noChangeAspect="1"/>
            </p:cNvGraphicFramePr>
            <p:nvPr/>
          </p:nvGraphicFramePr>
          <p:xfrm>
            <a:off x="9424965" y="2808218"/>
            <a:ext cx="537531" cy="509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82" name="Equation" r:id="rId20" imgW="241200" imgH="228600" progId="Equation.3">
                    <p:embed/>
                  </p:oleObj>
                </mc:Choice>
                <mc:Fallback>
                  <p:oleObj name="Equation" r:id="rId20" imgW="241200" imgH="228600" progId="Equation.3">
                    <p:embed/>
                    <p:pic>
                      <p:nvPicPr>
                        <p:cNvPr id="4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4965" y="2808218"/>
                          <a:ext cx="537531" cy="5097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7924800" y="2690673"/>
            <a:ext cx="368393" cy="509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83" name="Equation" r:id="rId22" imgW="164880" imgH="228600" progId="Equation.3">
                    <p:embed/>
                  </p:oleObj>
                </mc:Choice>
                <mc:Fallback>
                  <p:oleObj name="Equation" r:id="rId22" imgW="164880" imgH="228600" progId="Equation.3">
                    <p:embed/>
                    <p:pic>
                      <p:nvPicPr>
                        <p:cNvPr id="4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2690673"/>
                          <a:ext cx="368393" cy="5097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0"/>
            <p:cNvGraphicFramePr>
              <a:graphicFrameLocks noChangeAspect="1"/>
            </p:cNvGraphicFramePr>
            <p:nvPr/>
          </p:nvGraphicFramePr>
          <p:xfrm>
            <a:off x="7848600" y="4935226"/>
            <a:ext cx="2608877" cy="474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84" name="Equation" r:id="rId24" imgW="1180800" imgH="215640" progId="Equation.3">
                    <p:embed/>
                  </p:oleObj>
                </mc:Choice>
                <mc:Fallback>
                  <p:oleObj name="Equation" r:id="rId24" imgW="1180800" imgH="215640" progId="Equation.3">
                    <p:embed/>
                    <p:pic>
                      <p:nvPicPr>
                        <p:cNvPr id="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4935226"/>
                          <a:ext cx="2608877" cy="4749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7"/>
            <p:cNvGraphicFramePr>
              <a:graphicFrameLocks noChangeAspect="1"/>
            </p:cNvGraphicFramePr>
            <p:nvPr/>
          </p:nvGraphicFramePr>
          <p:xfrm>
            <a:off x="10085388" y="2843213"/>
            <a:ext cx="339725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85" name="Equation" r:id="rId26" imgW="152280" imgH="228600" progId="Equation.DSMT4">
                    <p:embed/>
                  </p:oleObj>
                </mc:Choice>
                <mc:Fallback>
                  <p:oleObj name="Equation" r:id="rId26" imgW="152280" imgH="228600" progId="Equation.DSMT4">
                    <p:embed/>
                    <p:pic>
                      <p:nvPicPr>
                        <p:cNvPr id="4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5388" y="2843213"/>
                          <a:ext cx="339725" cy="509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35939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1974"/>
            <a:ext cx="7620000" cy="398463"/>
          </a:xfrm>
        </p:spPr>
        <p:txBody>
          <a:bodyPr/>
          <a:lstStyle/>
          <a:p>
            <a:r>
              <a:rPr lang="en-US" dirty="0" smtClean="0"/>
              <a:t>Bipolar Transistor Scaling Laws</a:t>
            </a:r>
            <a:endParaRPr lang="en-US" dirty="0"/>
          </a:p>
        </p:txBody>
      </p:sp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685800" y="3825240"/>
            <a:ext cx="4495800" cy="26681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50000"/>
              </a:lnSpc>
              <a:spcBef>
                <a:spcPct val="0"/>
              </a:spcBef>
              <a:buClrTx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Narrow junctions. 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Thin layers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High current density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Ultra low resistivity contacts</a:t>
            </a:r>
          </a:p>
        </p:txBody>
      </p:sp>
      <p:pic>
        <p:nvPicPr>
          <p:cNvPr id="7" name="Picture 6" descr="asdfasdf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3485" y="990600"/>
            <a:ext cx="2667000" cy="26060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371600"/>
            <a:ext cx="7516409" cy="3585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944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actory </a:t>
            </a:r>
            <a:r>
              <a:rPr lang="en-US" dirty="0" smtClean="0"/>
              <a:t>Ohmic Contacts </a:t>
            </a:r>
            <a:r>
              <a:rPr lang="en-US" dirty="0"/>
              <a:t>to In(Ga)As</a:t>
            </a:r>
          </a:p>
        </p:txBody>
      </p:sp>
      <p:sp>
        <p:nvSpPr>
          <p:cNvPr id="3" name="Text Box 44"/>
          <p:cNvSpPr txBox="1">
            <a:spLocks noChangeArrowheads="1"/>
          </p:cNvSpPr>
          <p:nvPr/>
        </p:nvSpPr>
        <p:spPr bwMode="auto">
          <a:xfrm>
            <a:off x="1524000" y="6019800"/>
            <a:ext cx="8839200" cy="2675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2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Refractory: robust under high-current operation / Low penetration depth: ~ 1 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nm</a:t>
            </a:r>
            <a:endParaRPr lang="en-US" sz="12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904318"/>
          <a:ext cx="3515970" cy="511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4" name="KGPlot" r:id="rId3" imgW="5308560" imgH="7721640" progId="KGraph_Plot">
                  <p:embed/>
                </p:oleObj>
              </mc:Choice>
              <mc:Fallback>
                <p:oleObj name="KGPlot" r:id="rId3" imgW="5308560" imgH="7721640" progId="KGraph_Plot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04318"/>
                        <a:ext cx="3515970" cy="5115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/>
          </p:nvPr>
        </p:nvGraphicFramePr>
        <p:xfrm>
          <a:off x="6640807" y="1080089"/>
          <a:ext cx="2884193" cy="491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5" name="KGPlot" r:id="rId5" imgW="4343400" imgH="7404120" progId="KGraph_Plot">
                  <p:embed/>
                </p:oleObj>
              </mc:Choice>
              <mc:Fallback>
                <p:oleObj name="KGPlot" r:id="rId5" imgW="4343400" imgH="7404120" progId="KGraph_Plot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807" y="1080089"/>
                        <a:ext cx="2884193" cy="4914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/>
          </p:nvPr>
        </p:nvGraphicFramePr>
        <p:xfrm>
          <a:off x="3745207" y="1094485"/>
          <a:ext cx="2884193" cy="49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6" name="KGPlot" r:id="rId7" imgW="4343400" imgH="7416720" progId="KGraph_Plot">
                  <p:embed/>
                </p:oleObj>
              </mc:Choice>
              <mc:Fallback>
                <p:oleObj name="KGPlot" r:id="rId7" imgW="4343400" imgH="7416720" progId="KGraph_Plot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207" y="1094485"/>
                        <a:ext cx="2884193" cy="4925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30"/>
          <p:cNvCxnSpPr>
            <a:cxnSpLocks noChangeShapeType="1"/>
          </p:cNvCxnSpPr>
          <p:nvPr/>
        </p:nvCxnSpPr>
        <p:spPr bwMode="auto">
          <a:xfrm>
            <a:off x="1143000" y="3657600"/>
            <a:ext cx="8534400" cy="0"/>
          </a:xfrm>
          <a:prstGeom prst="line">
            <a:avLst/>
          </a:prstGeom>
          <a:noFill/>
          <a:ln w="38100" algn="ctr">
            <a:solidFill>
              <a:schemeClr val="accent1"/>
            </a:solidFill>
            <a:prstDash val="dash"/>
            <a:round/>
            <a:headEnd/>
            <a:tailEnd/>
          </a:ln>
        </p:spPr>
      </p:cxnSp>
      <p:sp>
        <p:nvSpPr>
          <p:cNvPr id="8" name="TextBox 31"/>
          <p:cNvSpPr txBox="1">
            <a:spLocks noChangeArrowheads="1"/>
          </p:cNvSpPr>
          <p:nvPr/>
        </p:nvSpPr>
        <p:spPr bwMode="auto">
          <a:xfrm>
            <a:off x="9501393" y="3371469"/>
            <a:ext cx="2309607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32 nm (2.8THz)  node </a:t>
            </a:r>
            <a:br>
              <a:rPr lang="en-US" sz="180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requirements</a:t>
            </a:r>
          </a:p>
        </p:txBody>
      </p:sp>
      <p:sp>
        <p:nvSpPr>
          <p:cNvPr id="9" name="TextBox 21"/>
          <p:cNvSpPr txBox="1">
            <a:spLocks noChangeArrowheads="1"/>
          </p:cNvSpPr>
          <p:nvPr/>
        </p:nvSpPr>
        <p:spPr bwMode="auto">
          <a:xfrm>
            <a:off x="3614472" y="848571"/>
            <a:ext cx="3592778" cy="286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buClr>
                <a:srgbClr val="FF0000"/>
              </a:buClr>
            </a:pP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Baraskar </a:t>
            </a:r>
            <a:r>
              <a:rPr lang="en-US" sz="1400" b="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et al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, Journal of Applied Physics, 2013</a:t>
            </a:r>
          </a:p>
        </p:txBody>
      </p:sp>
      <p:sp>
        <p:nvSpPr>
          <p:cNvPr id="10" name="Text Box 44"/>
          <p:cNvSpPr txBox="1">
            <a:spLocks noChangeArrowheads="1"/>
          </p:cNvSpPr>
          <p:nvPr/>
        </p:nvSpPr>
        <p:spPr bwMode="auto">
          <a:xfrm>
            <a:off x="76200" y="6329617"/>
            <a:ext cx="12115800" cy="4521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Why no  ~2THz HBTs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today? 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Problem</a:t>
            </a:r>
            <a:r>
              <a:rPr lang="en-US" sz="2400" i="1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: reproducing these base contacts in full HBT process flow</a:t>
            </a:r>
          </a:p>
        </p:txBody>
      </p:sp>
    </p:spTree>
    <p:extLst>
      <p:ext uri="{BB962C8B-B14F-4D97-AF65-F5344CB8AC3E}">
        <p14:creationId xmlns:p14="http://schemas.microsoft.com/office/powerpoint/2010/main" val="13243264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1423" y="5704181"/>
            <a:ext cx="648880" cy="5109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1137"/>
            <a:ext cx="8987328" cy="322263"/>
          </a:xfrm>
        </p:spPr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939" y="840194"/>
            <a:ext cx="9649261" cy="479860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91600" y="5410200"/>
            <a:ext cx="3098012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alibri" pitchFamily="34" charset="0"/>
              </a:rPr>
              <a:t>Also:</a:t>
            </a:r>
            <a:br>
              <a:rPr lang="en-US" sz="110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Kyocera</a:t>
            </a:r>
            <a:r>
              <a:rPr lang="en-US" sz="1100" b="0">
                <a:latin typeface="Calibri" pitchFamily="34" charset="0"/>
              </a:rPr>
              <a:t>: </a:t>
            </a:r>
            <a:r>
              <a:rPr lang="en-US" sz="1100" b="0" smtClean="0">
                <a:latin typeface="Calibri" pitchFamily="34" charset="0"/>
              </a:rPr>
              <a:t>D. </a:t>
            </a:r>
            <a:r>
              <a:rPr lang="en-US" sz="1100" b="0" dirty="0">
                <a:latin typeface="Calibri" pitchFamily="34" charset="0"/>
              </a:rPr>
              <a:t>Kim</a:t>
            </a:r>
            <a:r>
              <a:rPr lang="en-US" sz="1100" b="0">
                <a:latin typeface="Calibri" pitchFamily="34" charset="0"/>
              </a:rPr>
              <a:t>, </a:t>
            </a:r>
            <a:r>
              <a:rPr lang="en-US" sz="1100" b="0" smtClean="0">
                <a:latin typeface="Calibri" pitchFamily="34" charset="0"/>
              </a:rPr>
              <a:t>H. Horikawa</a:t>
            </a:r>
            <a:r>
              <a:rPr lang="en-US" sz="1100" b="0">
                <a:latin typeface="Calibri" pitchFamily="34" charset="0"/>
              </a:rPr>
              <a:t>, </a:t>
            </a:r>
            <a:r>
              <a:rPr lang="en-US" sz="1100" b="0" smtClean="0">
                <a:latin typeface="Calibri" pitchFamily="34" charset="0"/>
              </a:rPr>
              <a:t>M. Imayoshi</a:t>
            </a:r>
            <a:r>
              <a:rPr lang="en-US" sz="1100" b="0" dirty="0" smtClean="0">
                <a:latin typeface="Calibri" pitchFamily="34" charset="0"/>
              </a:rPr>
              <a:t>.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Samsung</a:t>
            </a:r>
            <a:r>
              <a:rPr lang="en-US" sz="1100" b="0">
                <a:latin typeface="Calibri" pitchFamily="34" charset="0"/>
              </a:rPr>
              <a:t>: </a:t>
            </a:r>
            <a:r>
              <a:rPr lang="en-US" sz="1100" b="0" smtClean="0">
                <a:latin typeface="Calibri" pitchFamily="34" charset="0"/>
              </a:rPr>
              <a:t>G. </a:t>
            </a:r>
            <a:r>
              <a:rPr lang="en-US" sz="1100" b="0" dirty="0">
                <a:latin typeface="Calibri" pitchFamily="34" charset="0"/>
              </a:rPr>
              <a:t>Xu</a:t>
            </a:r>
            <a:r>
              <a:rPr lang="en-US" sz="1100" b="0">
                <a:latin typeface="Calibri" pitchFamily="34" charset="0"/>
              </a:rPr>
              <a:t>, </a:t>
            </a:r>
            <a:r>
              <a:rPr lang="en-US" sz="1100" b="0" smtClean="0">
                <a:latin typeface="Calibri" pitchFamily="34" charset="0"/>
              </a:rPr>
              <a:t>N. Sharma</a:t>
            </a:r>
            <a:r>
              <a:rPr lang="en-US" sz="1100" b="0">
                <a:latin typeface="Calibri" pitchFamily="34" charset="0"/>
              </a:rPr>
              <a:t>, </a:t>
            </a:r>
            <a:r>
              <a:rPr lang="en-US" sz="1100" b="0" smtClean="0">
                <a:latin typeface="Calibri" pitchFamily="34" charset="0"/>
              </a:rPr>
              <a:t>S. Abu-Surra, W. Choi</a:t>
            </a:r>
            <a:r>
              <a:rPr lang="en-US" sz="1100" b="0">
                <a:latin typeface="Calibri" pitchFamily="34" charset="0"/>
              </a:rPr>
              <a:t/>
            </a:r>
            <a:br>
              <a:rPr lang="en-US" sz="1100" b="0">
                <a:latin typeface="Calibri" pitchFamily="34" charset="0"/>
              </a:rPr>
            </a:br>
            <a:r>
              <a:rPr lang="en-US" sz="1100" b="0" smtClean="0">
                <a:solidFill>
                  <a:schemeClr val="accent1"/>
                </a:solidFill>
                <a:latin typeface="Calibri" pitchFamily="34" charset="0"/>
              </a:rPr>
              <a:t>Pi-Radio</a:t>
            </a:r>
            <a:r>
              <a:rPr lang="en-US" sz="1100" b="0" smtClean="0">
                <a:latin typeface="Calibri" pitchFamily="34" charset="0"/>
              </a:rPr>
              <a:t>: A. Dhananjay</a:t>
            </a:r>
            <a:r>
              <a:rPr lang="en-US" sz="1100" b="0" dirty="0" smtClean="0">
                <a:latin typeface="Calibri" pitchFamily="34" charset="0"/>
              </a:rPr>
              <a:t>, </a:t>
            </a:r>
            <a:r>
              <a:rPr lang="en-US" sz="1100" b="0" smtClean="0">
                <a:latin typeface="Calibri" pitchFamily="34" charset="0"/>
              </a:rPr>
              <a:t/>
            </a:r>
            <a:br>
              <a:rPr lang="en-US" sz="1100" b="0" smtClean="0">
                <a:latin typeface="Calibri" pitchFamily="34" charset="0"/>
              </a:rPr>
            </a:br>
            <a:endParaRPr lang="en-US" sz="1100" b="0" dirty="0">
              <a:latin typeface="Calibri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6" t="10772" r="8660" b="12978"/>
          <a:stretch/>
        </p:blipFill>
        <p:spPr>
          <a:xfrm>
            <a:off x="224589" y="6214029"/>
            <a:ext cx="738411" cy="56777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04" t="18604" r="12302" b="17028"/>
          <a:stretch/>
        </p:blipFill>
        <p:spPr>
          <a:xfrm>
            <a:off x="7779540" y="5647404"/>
            <a:ext cx="983460" cy="56777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03" t="23530" r="9841" b="23897"/>
          <a:stretch/>
        </p:blipFill>
        <p:spPr>
          <a:xfrm>
            <a:off x="1215189" y="6327582"/>
            <a:ext cx="1236390" cy="34066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623" y="5800810"/>
            <a:ext cx="889185" cy="340663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05" y="6339560"/>
            <a:ext cx="1426873" cy="39744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56" b="32621"/>
          <a:stretch/>
        </p:blipFill>
        <p:spPr>
          <a:xfrm>
            <a:off x="153493" y="5760052"/>
            <a:ext cx="1229578" cy="39744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86" t="25743" r="22347" b="20753"/>
          <a:stretch/>
        </p:blipFill>
        <p:spPr>
          <a:xfrm>
            <a:off x="2586789" y="6157251"/>
            <a:ext cx="754325" cy="51099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8989" y="6384360"/>
            <a:ext cx="1012161" cy="340663"/>
          </a:xfrm>
          <a:prstGeom prst="round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288" y="5623852"/>
            <a:ext cx="620810" cy="624548"/>
          </a:xfrm>
          <a:prstGeom prst="ellipse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27" b="27358"/>
          <a:stretch/>
        </p:blipFill>
        <p:spPr>
          <a:xfrm>
            <a:off x="3456271" y="6242416"/>
            <a:ext cx="1003628" cy="51099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996" y="6146302"/>
            <a:ext cx="1109394" cy="624548"/>
          </a:xfrm>
          <a:prstGeom prst="rect">
            <a:avLst/>
          </a:prstGeom>
        </p:spPr>
      </p:pic>
      <p:pic>
        <p:nvPicPr>
          <p:cNvPr id="35" name="Graphic 2">
            <a:extLst>
              <a:ext uri="{FF2B5EF4-FFF2-40B4-BE49-F238E27FC236}">
                <a16:creationId xmlns:a16="http://schemas.microsoft.com/office/drawing/2014/main" id="{DCD6F6F8-6FA8-4A79-BA60-83A16DB2B6E5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 r="11029"/>
          <a:stretch/>
        </p:blipFill>
        <p:spPr>
          <a:xfrm>
            <a:off x="6095365" y="5676776"/>
            <a:ext cx="1596078" cy="482605"/>
          </a:xfrm>
          <a:prstGeom prst="rect">
            <a:avLst/>
          </a:prstGeom>
        </p:spPr>
      </p:pic>
      <p:pic>
        <p:nvPicPr>
          <p:cNvPr id="36" name="Picture 35" descr="A close up of a sign&#10;&#10;Description automatically generated">
            <a:extLst>
              <a:ext uri="{FF2B5EF4-FFF2-40B4-BE49-F238E27FC236}">
                <a16:creationId xmlns:a16="http://schemas.microsoft.com/office/drawing/2014/main" id="{5BE768C6-67BB-4CCA-A166-33825FC5AF42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968" y="5694824"/>
            <a:ext cx="1419426" cy="482605"/>
          </a:xfrm>
          <a:prstGeom prst="rect">
            <a:avLst/>
          </a:prstGeom>
        </p:spPr>
      </p:pic>
      <p:pic>
        <p:nvPicPr>
          <p:cNvPr id="37" name="Picture 2" descr="Intel's new logo loses its swirl (and some of its personality) | Creative  Bloq">
            <a:extLst>
              <a:ext uri="{FF2B5EF4-FFF2-40B4-BE49-F238E27FC236}">
                <a16:creationId xmlns:a16="http://schemas.microsoft.com/office/drawing/2014/main" id="{9947DBA2-C600-43E1-8F0D-CF10258F02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" t="10825" r="3418" b="8784"/>
          <a:stretch/>
        </p:blipFill>
        <p:spPr bwMode="auto">
          <a:xfrm>
            <a:off x="7751537" y="6327584"/>
            <a:ext cx="943099" cy="45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9974682" y="1739587"/>
            <a:ext cx="769518" cy="62261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9829800" y="2476480"/>
            <a:ext cx="1512881" cy="48326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10058400" y="3019937"/>
            <a:ext cx="2016258" cy="370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4189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1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33400" y="134938"/>
            <a:ext cx="10515600" cy="39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defTabSz="927100">
              <a:lnSpc>
                <a:spcPct val="87000"/>
              </a:lnSpc>
              <a:defRPr/>
            </a:pPr>
            <a:r>
              <a:rPr lang="en-US" sz="36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InP HBTs:  1.07 THz @200nm, ?? @ 130nm</a:t>
            </a:r>
          </a:p>
        </p:txBody>
      </p:sp>
      <p:pic>
        <p:nvPicPr>
          <p:cNvPr id="10" name="Picture 9" descr="64J-R4C5-E10B45L3-Vce_2.00V-Ib_600u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513539" y="615479"/>
            <a:ext cx="3297461" cy="2824686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8200" y="3801215"/>
            <a:ext cx="3339380" cy="2872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9" descr="Picture7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73575" y="612817"/>
            <a:ext cx="7903625" cy="5864183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796355" y="4643320"/>
            <a:ext cx="328845" cy="91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66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?</a:t>
            </a:r>
            <a:endParaRPr lang="en-US" sz="80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694090" y="6546782"/>
            <a:ext cx="3035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ode  et al</a:t>
            </a:r>
            <a:r>
              <a:rPr lang="en-US" sz="1600" b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., </a:t>
            </a:r>
            <a:r>
              <a:rPr lang="en-US" sz="1600" b="0" smtClean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IEEE  </a:t>
            </a:r>
            <a:r>
              <a:rPr lang="en-US" sz="1600" b="0" dirty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ED, Aug. 2015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0591800" y="685801"/>
            <a:ext cx="1130800" cy="290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050" b="0">
                <a:latin typeface="Calibri" pitchFamily="34" charset="0"/>
                <a:cs typeface="Arial" pitchFamily="34" charset="0"/>
                <a:sym typeface="Symbol" pitchFamily="18" charset="2"/>
              </a:rPr>
              <a:t>Rode </a:t>
            </a:r>
            <a:r>
              <a:rPr lang="en-US" sz="105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IEEE  </a:t>
            </a:r>
            <a:r>
              <a:rPr lang="en-US" sz="1050" b="0" dirty="0">
                <a:latin typeface="Calibri" pitchFamily="34" charset="0"/>
                <a:cs typeface="Arial" pitchFamily="34" charset="0"/>
                <a:sym typeface="Symbol" pitchFamily="18" charset="2"/>
              </a:rPr>
              <a:t>TED, Aug. 201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50297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THz Transistor Measurement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58039"/>
              </p:ext>
            </p:extLst>
          </p:nvPr>
        </p:nvGraphicFramePr>
        <p:xfrm>
          <a:off x="7924800" y="2025040"/>
          <a:ext cx="2667425" cy="178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KGPlot" r:id="rId3" imgW="4724280" imgH="3162240" progId="KGraph_Plot">
                  <p:embed/>
                </p:oleObj>
              </mc:Choice>
              <mc:Fallback>
                <p:oleObj name="KGPlot" r:id="rId3" imgW="4724280" imgH="3162240" progId="KGraph_Plot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4800" y="2025040"/>
                        <a:ext cx="2667425" cy="1784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52400" y="901005"/>
            <a:ext cx="857613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imple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ads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:</a:t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ubstrat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coupling: need small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ad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arrow CPW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Ambiguity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in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ad stripping order. 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UCSB 130nm HBT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rder not important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Add through &amp;  load to  remove ambiguity</a:t>
            </a:r>
            <a:endParaRPr lang="en-US" sz="20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04800" y="4191000"/>
            <a:ext cx="857613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n-wafer 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hrough-reflect-line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: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o ambiguity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from pad stripping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Calibration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o lin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Zo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till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ust avoid </a:t>
            </a:r>
            <a:r>
              <a:rPr lang="en-US" sz="2000" b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ubstrate </a:t>
            </a:r>
            <a:r>
              <a:rPr lang="en-US" sz="2000" b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ode coupl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	</a:t>
            </a:r>
            <a:r>
              <a:rPr lang="en-US" sz="2000" b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CPW particularly vulnerable.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	better: thin-film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icrostrip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	or ~25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  <a:sym typeface="Symbol" pitchFamily="18" charset="2"/>
              </a:rPr>
              <a:t>m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 substrate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with TSV'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856147"/>
            <a:ext cx="2111950" cy="18059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232827"/>
            <a:ext cx="2913560" cy="193937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4800" y="6477000"/>
            <a:ext cx="11506199" cy="237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D. F. Williams</a:t>
            </a:r>
            <a:r>
              <a:rPr lang="en-US" sz="105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05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.  Young, M. Urteaga</a:t>
            </a:r>
            <a:r>
              <a:rPr lang="en-US" sz="1050" b="0" dirty="0">
                <a:latin typeface="Calibri" panose="020F0502020204030204" pitchFamily="34" charset="0"/>
                <a:cs typeface="Calibri" panose="020F0502020204030204" pitchFamily="34" charset="0"/>
              </a:rPr>
              <a:t>, "A Prescription for Sub-Millimeter-Wave Transistor Characterization," </a:t>
            </a:r>
            <a:r>
              <a:rPr lang="en-US" sz="105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en-US" sz="1050" b="0" dirty="0">
                <a:latin typeface="Calibri" panose="020F0502020204030204" pitchFamily="34" charset="0"/>
                <a:cs typeface="Calibri" panose="020F0502020204030204" pitchFamily="34" charset="0"/>
              </a:rPr>
              <a:t>Transactions on Terahertz Science and Technology, </a:t>
            </a:r>
            <a:r>
              <a:rPr lang="en-US" sz="105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July 2013</a:t>
            </a:r>
            <a:endParaRPr lang="en-US" sz="105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05800" y="4114800"/>
            <a:ext cx="2900705" cy="2161311"/>
          </a:xfrm>
          <a:prstGeom prst="rect">
            <a:avLst/>
          </a:prstGeom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8458200" y="2558440"/>
            <a:ext cx="1826347" cy="15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1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odwell, IEDM 2017</a:t>
            </a:r>
            <a:endParaRPr lang="en-US" sz="11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8763000" y="4267251"/>
            <a:ext cx="1826347" cy="15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1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Urteaga, DRC 2011</a:t>
            </a:r>
            <a:endParaRPr lang="en-US" sz="11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924800" y="560437"/>
            <a:ext cx="3733800" cy="29571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0430" y="68985"/>
            <a:ext cx="2287065" cy="180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1965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sz="3600" smtClean="0"/>
              <a:t>Challenges </a:t>
            </a:r>
            <a:r>
              <a:rPr lang="en-US" sz="3600"/>
              <a:t>@</a:t>
            </a:r>
            <a:r>
              <a:rPr lang="en-US" sz="3600" smtClean="0"/>
              <a:t> 64nm/2THz, 32nm/3THz </a:t>
            </a:r>
            <a:r>
              <a:rPr lang="en-US" sz="3600" dirty="0" smtClean="0"/>
              <a:t>Nodes</a:t>
            </a:r>
            <a:endParaRPr lang="en-US" sz="3600" dirty="0"/>
          </a:p>
        </p:txBody>
      </p:sp>
      <p:graphicFrame>
        <p:nvGraphicFramePr>
          <p:cNvPr id="220162" name="Object 10"/>
          <p:cNvGraphicFramePr>
            <a:graphicFrameLocks noChangeAspect="1"/>
          </p:cNvGraphicFramePr>
          <p:nvPr>
            <p:extLst/>
          </p:nvPr>
        </p:nvGraphicFramePr>
        <p:xfrm>
          <a:off x="5638800" y="762000"/>
          <a:ext cx="2394884" cy="351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KGPlot" r:id="rId4" imgW="5308560" imgH="7797600" progId="KGraph_Plot">
                  <p:embed/>
                </p:oleObj>
              </mc:Choice>
              <mc:Fallback>
                <p:oleObj name="KGPlot" r:id="rId4" imgW="5308560" imgH="7797600" progId="KGraph_Plot">
                  <p:embed/>
                  <p:pic>
                    <p:nvPicPr>
                      <p:cNvPr id="220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762000"/>
                        <a:ext cx="2394884" cy="351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1"/>
          <p:cNvSpPr txBox="1">
            <a:spLocks noChangeArrowheads="1"/>
          </p:cNvSpPr>
          <p:nvPr/>
        </p:nvSpPr>
        <p:spPr bwMode="auto">
          <a:xfrm rot="5400000">
            <a:off x="6611437" y="2224088"/>
            <a:ext cx="286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buClr>
                <a:srgbClr val="FF0000"/>
              </a:buClr>
            </a:pP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Baraskar </a:t>
            </a:r>
            <a:r>
              <a:rPr lang="en-US" sz="1100" b="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et al</a:t>
            </a: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, Journal of Applied Physics, 2013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5943600" cy="5022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eed high base contact doping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&gt;10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0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/cm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for good contacts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high Auger recombination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very low </a:t>
            </a:r>
            <a:r>
              <a:rPr lang="en-US" sz="2400" b="0" dirty="0" smtClean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  <a:sym typeface="Symbol" pitchFamily="18" charset="2"/>
              </a:rPr>
              <a:t>b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.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eem to need 1-3nm contact penetration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d or Pt contacts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eact with 3++ nm of bas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enetrate surface contaminants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oo deep for thin bas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Base regrowth as possible solution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hin, moderately-doped intrinsic base</a:t>
            </a:r>
            <a:b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  InGaAs or GaAsSb @ 10</a:t>
            </a:r>
            <a:r>
              <a:rPr lang="en-US" sz="2400" b="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9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-10</a:t>
            </a:r>
            <a:r>
              <a:rPr lang="en-US" sz="2400" b="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0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/cm</a:t>
            </a:r>
            <a:r>
              <a:rPr lang="en-US" sz="2400" b="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hick, heavily-doped extrinsic base</a:t>
            </a:r>
            <a:b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 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-GaAs, ~10</a:t>
            </a:r>
            <a:r>
              <a:rPr lang="en-US" sz="240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1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/cm</a:t>
            </a:r>
            <a:r>
              <a:rPr lang="en-US" sz="240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</a:t>
            </a:r>
          </a:p>
        </p:txBody>
      </p:sp>
      <p:pic>
        <p:nvPicPr>
          <p:cNvPr id="10" name="Picture 9" descr="Picture7.jp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59943" y="914400"/>
            <a:ext cx="3487057" cy="3009252"/>
          </a:xfrm>
          <a:prstGeom prst="rect">
            <a:avLst/>
          </a:prstGeom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775200" y="3720001"/>
            <a:ext cx="303580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200" b="0" dirty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ode  et al., IEEE  TED, Aug. 201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0804" y="4444538"/>
            <a:ext cx="5962996" cy="2108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1138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dirty="0" smtClean="0"/>
              <a:t>Regrown-Base InP HBTs: Images</a:t>
            </a:r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44" y="901175"/>
            <a:ext cx="3718056" cy="328982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4681" y="875985"/>
            <a:ext cx="3662638" cy="3315015"/>
          </a:xfrm>
          <a:prstGeom prst="rect">
            <a:avLst/>
          </a:prstGeom>
        </p:spPr>
      </p:pic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8839200" y="3733800"/>
            <a:ext cx="2590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  <a:t>Cross-sections</a:t>
            </a:r>
            <a:endParaRPr lang="en-US" sz="2000" dirty="0" smtClean="0">
              <a:solidFill>
                <a:srgbClr val="FF0000"/>
              </a:solidFill>
              <a:latin typeface="+mn-lt"/>
              <a:cs typeface="Arial" pitchFamily="34" charset="0"/>
              <a:sym typeface="Symbol" pitchFamily="18" charset="2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264891"/>
            <a:ext cx="1997364" cy="2516909"/>
          </a:xfrm>
          <a:prstGeom prst="rect">
            <a:avLst/>
          </a:prstGeom>
        </p:spPr>
      </p:pic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3200400" y="4780002"/>
            <a:ext cx="2590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  <a:t>Dry-etched</a:t>
            </a:r>
            <a:b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</a:br>
            <a: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  <a:t>TiW emitter contact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17" y="838200"/>
            <a:ext cx="2768583" cy="276858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4038600"/>
            <a:ext cx="3404551" cy="2744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7326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dirty="0" smtClean="0"/>
              <a:t>Regrown-Base InP HBTs: Status</a:t>
            </a:r>
            <a:endParaRPr lang="en-US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81000" y="3276600"/>
            <a:ext cx="10744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Excellent base contacts; but hydrogen base passivation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0.4 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-m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2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resistivity for GaAs/metal contact</a:t>
            </a:r>
            <a:r>
              <a:rPr lang="en-US" sz="2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8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290 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sheet resistivity for regrown base </a:t>
            </a:r>
            <a:r>
              <a:rPr lang="en-US" sz="28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0.60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-m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2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resistivity for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GaAs/GaAs contact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✘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1940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/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sheet resistivity 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for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trinsic base 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✘</a:t>
            </a:r>
            <a:endParaRPr lang="en-US" sz="280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26068" y="3310592"/>
            <a:ext cx="1008532" cy="186609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06027"/>
              </p:ext>
            </p:extLst>
          </p:nvPr>
        </p:nvGraphicFramePr>
        <p:xfrm>
          <a:off x="6576351" y="685800"/>
          <a:ext cx="2339049" cy="249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8" name="KGPlot" r:id="rId5" imgW="5790960" imgH="6146640" progId="KGraph_Plot">
                  <p:embed/>
                </p:oleObj>
              </mc:Choice>
              <mc:Fallback>
                <p:oleObj name="KGPlot" r:id="rId5" imgW="5790960" imgH="6146640" progId="KGraph_Plot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351" y="685800"/>
                        <a:ext cx="2339049" cy="2491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12102"/>
              </p:ext>
            </p:extLst>
          </p:nvPr>
        </p:nvGraphicFramePr>
        <p:xfrm>
          <a:off x="8912015" y="685800"/>
          <a:ext cx="2898985" cy="251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" name="KGPlot" r:id="rId7" imgW="5765760" imgH="5029200" progId="KGraph_Plot">
                  <p:embed/>
                </p:oleObj>
              </mc:Choice>
              <mc:Fallback>
                <p:oleObj name="KGPlot" r:id="rId7" imgW="5765760" imgH="5029200" progId="KGraph_Plot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2015" y="685800"/>
                        <a:ext cx="2898985" cy="251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10744200" cy="116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ood DC data: even given regrowth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refractory Mo/W/TiW emitter contact</a:t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  maintains low 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r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. </a:t>
            </a:r>
            <a:endParaRPr lang="en-US" sz="280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C141C82-E68C-4B52-879B-CB29B29A8A76}"/>
              </a:ext>
            </a:extLst>
          </p:cNvPr>
          <p:cNvCxnSpPr>
            <a:cxnSpLocks/>
          </p:cNvCxnSpPr>
          <p:nvPr/>
        </p:nvCxnSpPr>
        <p:spPr bwMode="auto">
          <a:xfrm>
            <a:off x="7620000" y="3843992"/>
            <a:ext cx="1600200" cy="762000"/>
          </a:xfrm>
          <a:prstGeom prst="straightConnector1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C141C82-E68C-4B52-879B-CB29B29A8A76}"/>
              </a:ext>
            </a:extLst>
          </p:cNvPr>
          <p:cNvCxnSpPr>
            <a:cxnSpLocks/>
          </p:cNvCxnSpPr>
          <p:nvPr/>
        </p:nvCxnSpPr>
        <p:spPr bwMode="auto">
          <a:xfrm>
            <a:off x="7696200" y="4605992"/>
            <a:ext cx="1524000" cy="152400"/>
          </a:xfrm>
          <a:prstGeom prst="straightConnector1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81000" y="5708202"/>
            <a:ext cx="10744200" cy="77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Recent efforts: in-situ MOCVD hydrogen anneal</a:t>
            </a:r>
            <a:b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Preliminary results: marginal ~300GHz f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ax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(still excessive hydrogen)</a:t>
            </a:r>
            <a:endParaRPr lang="en-US" sz="2800" b="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302837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ETs (HEMTs): </a:t>
            </a:r>
            <a:r>
              <a:rPr lang="en-US" dirty="0">
                <a:solidFill>
                  <a:srgbClr val="000000"/>
                </a:solidFill>
              </a:rPr>
              <a:t>key for low </a:t>
            </a:r>
            <a:r>
              <a:rPr lang="en-US" dirty="0" smtClean="0">
                <a:solidFill>
                  <a:srgbClr val="000000"/>
                </a:solidFill>
              </a:rPr>
              <a:t>noise</a:t>
            </a:r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676400"/>
            <a:ext cx="480060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2:1 to 4:1 increase in f</a:t>
            </a:r>
            <a:r>
              <a:rPr lang="en-US" sz="2800" i="1" baseline="-250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: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	improved noise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less required transmit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power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smaller PAs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, less DC power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or </a:t>
            </a:r>
            <a:r>
              <a:rPr lang="en-US" sz="2800" i="1" dirty="0" smtClean="0">
                <a:solidFill>
                  <a:srgbClr val="FF0000"/>
                </a:solidFill>
                <a:latin typeface="Calibri" pitchFamily="34" charset="0"/>
              </a:rPr>
              <a:t>higher-frequency </a:t>
            </a: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system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041755" y="1299441"/>
          <a:ext cx="6664614" cy="426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" name="KGPlot" r:id="rId3" imgW="5143320" imgH="3289320" progId="KGraph_Plot">
                  <p:embed/>
                </p:oleObj>
              </mc:Choice>
              <mc:Fallback>
                <p:oleObj name="KGPlot" r:id="rId3" imgW="5143320" imgH="3289320" progId="KGraph_Plot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755" y="1299441"/>
                        <a:ext cx="6664614" cy="426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110007" y="1936815"/>
          <a:ext cx="3328129" cy="172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" name="Equation" r:id="rId5" imgW="2311200" imgH="1193760" progId="Equation.DSMT4">
                  <p:embed/>
                </p:oleObj>
              </mc:Choice>
              <mc:Fallback>
                <p:oleObj name="Equation" r:id="rId5" imgW="2311200" imgH="1193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007" y="1936815"/>
                        <a:ext cx="3328129" cy="1720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1247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High-Frequency FET </a:t>
            </a:r>
            <a:r>
              <a:rPr lang="en-US" dirty="0">
                <a:solidFill>
                  <a:srgbClr val="000000"/>
                </a:solidFill>
              </a:rPr>
              <a:t>Scaling </a:t>
            </a:r>
            <a:endParaRPr lang="en-US" dirty="0"/>
          </a:p>
        </p:txBody>
      </p:sp>
      <p:pic>
        <p:nvPicPr>
          <p:cNvPr id="4" name="Picture 3" descr="2014_6_19_feb_THz_HBT_HEMT_dra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5196" y="872338"/>
            <a:ext cx="2380488" cy="2709062"/>
          </a:xfrm>
          <a:prstGeom prst="rect">
            <a:avLst/>
          </a:prstGeom>
        </p:spPr>
      </p:pic>
      <p:pic>
        <p:nvPicPr>
          <p:cNvPr id="5" name="Picture 4" descr="UNTITLED-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368" y="3680824"/>
            <a:ext cx="3005443" cy="27961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>
            <a:off x="1157101" y="3886403"/>
            <a:ext cx="238403" cy="3497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H="1">
            <a:off x="1919101" y="3810203"/>
            <a:ext cx="238403" cy="3497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 flipH="1" flipV="1">
            <a:off x="2071501" y="2469477"/>
            <a:ext cx="238403" cy="3497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V="1">
            <a:off x="1053732" y="2530700"/>
            <a:ext cx="216730" cy="3179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2604" y="3657600"/>
            <a:ext cx="5493396" cy="3037134"/>
          </a:xfrm>
          <a:prstGeom prst="rect">
            <a:avLst/>
          </a:prstGeom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758278" y="907602"/>
            <a:ext cx="8281321" cy="219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o double 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f</a:t>
            </a:r>
            <a:r>
              <a:rPr lang="en-US" sz="2800" baseline="-2500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t 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, reduce 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L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2:1, 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but this is not enough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ust also reduce 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sx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/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, 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d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/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time constants 2:1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→ g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/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W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must be doubled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ust also thin dielectric and channel by 2:1 (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R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ds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)</a:t>
            </a:r>
            <a:endParaRPr lang="en-US" sz="28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2133600" y="1905000"/>
            <a:ext cx="266605" cy="5334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762000" y="1905000"/>
            <a:ext cx="266605" cy="5334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>
            <a:off x="2133602" y="3680824"/>
            <a:ext cx="519682" cy="129176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09600" y="3680824"/>
            <a:ext cx="419005" cy="129176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>
            <a:off x="7239000" y="3505200"/>
            <a:ext cx="228600" cy="4572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H="1">
            <a:off x="5791200" y="3912688"/>
            <a:ext cx="304800" cy="811712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5257800" y="6172200"/>
            <a:ext cx="1524000" cy="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793933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1371600" y="2303847"/>
            <a:ext cx="381000" cy="36315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ET Current and Transconductance</a:t>
            </a:r>
            <a:endParaRPr lang="en-US" dirty="0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7614" y="2055454"/>
            <a:ext cx="1928186" cy="3507146"/>
          </a:xfrm>
          <a:prstGeom prst="rect">
            <a:avLst/>
          </a:prstGeom>
        </p:spPr>
      </p:pic>
      <p:pic>
        <p:nvPicPr>
          <p:cNvPr id="19" name="Picture 29" descr="mos_gate_capacitances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84027" y="1219200"/>
            <a:ext cx="407987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7839702" y="2286000"/>
          <a:ext cx="21193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4" name="Equation" r:id="rId5" imgW="1054080" imgH="241200" progId="Equation.3">
                  <p:embed/>
                </p:oleObj>
              </mc:Choice>
              <mc:Fallback>
                <p:oleObj name="Equation" r:id="rId5" imgW="1054080" imgH="241200" progId="Equation.3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702" y="2286000"/>
                        <a:ext cx="2119312" cy="484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7556227" y="1295401"/>
          <a:ext cx="4111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5" name="Equation" r:id="rId7" imgW="203040" imgH="228600" progId="Equation.3">
                  <p:embed/>
                </p:oleObj>
              </mc:Choice>
              <mc:Fallback>
                <p:oleObj name="Equation" r:id="rId7" imgW="203040" imgH="228600" progId="Equation.3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227" y="1295401"/>
                        <a:ext cx="4111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7205662" y="885825"/>
          <a:ext cx="12525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6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2" y="885825"/>
                        <a:ext cx="1252538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7792076" y="4694237"/>
          <a:ext cx="23193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7" name="Equation" r:id="rId11" imgW="1155600" imgH="241200" progId="Equation.3">
                  <p:embed/>
                </p:oleObj>
              </mc:Choice>
              <mc:Fallback>
                <p:oleObj name="Equation" r:id="rId11" imgW="1155600" imgH="241200" progId="Equation.3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076" y="4694237"/>
                        <a:ext cx="23193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6"/>
          <p:cNvCxnSpPr>
            <a:cxnSpLocks noChangeShapeType="1"/>
          </p:cNvCxnSpPr>
          <p:nvPr/>
        </p:nvCxnSpPr>
        <p:spPr bwMode="auto">
          <a:xfrm flipH="1">
            <a:off x="9882814" y="2514600"/>
            <a:ext cx="4572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 type="triangle" w="med" len="med"/>
            <a:tailEnd/>
          </a:ln>
        </p:spPr>
      </p:cxnSp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7467326" y="3933826"/>
          <a:ext cx="1841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8" name="Equation" r:id="rId13" imgW="914400" imgH="241200" progId="Equation.3">
                  <p:embed/>
                </p:oleObj>
              </mc:Choice>
              <mc:Fallback>
                <p:oleObj name="Equation" r:id="rId13" imgW="914400" imgH="24120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326" y="3933826"/>
                        <a:ext cx="1841500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26"/>
          <p:cNvCxnSpPr>
            <a:cxnSpLocks noChangeShapeType="1"/>
          </p:cNvCxnSpPr>
          <p:nvPr/>
        </p:nvCxnSpPr>
        <p:spPr bwMode="auto">
          <a:xfrm>
            <a:off x="7368214" y="2514600"/>
            <a:ext cx="4572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 type="triangle" w="med" len="med"/>
            <a:tailEnd/>
          </a:ln>
        </p:spPr>
      </p:cxnSp>
      <p:cxnSp>
        <p:nvCxnSpPr>
          <p:cNvPr id="37" name="Straight Connector 26"/>
          <p:cNvCxnSpPr>
            <a:cxnSpLocks noChangeShapeType="1"/>
          </p:cNvCxnSpPr>
          <p:nvPr/>
        </p:nvCxnSpPr>
        <p:spPr bwMode="auto">
          <a:xfrm>
            <a:off x="7368214" y="4953000"/>
            <a:ext cx="32861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 type="triangle" w="med" len="med"/>
            <a:tailEnd/>
          </a:ln>
        </p:spPr>
      </p:cxnSp>
      <p:cxnSp>
        <p:nvCxnSpPr>
          <p:cNvPr id="38" name="Straight Connector 26"/>
          <p:cNvCxnSpPr>
            <a:cxnSpLocks noChangeShapeType="1"/>
          </p:cNvCxnSpPr>
          <p:nvPr/>
        </p:nvCxnSpPr>
        <p:spPr bwMode="auto">
          <a:xfrm flipH="1">
            <a:off x="10111414" y="4953000"/>
            <a:ext cx="3810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 type="triangle" w="med" len="med"/>
            <a:tailEnd/>
          </a:ln>
        </p:spPr>
      </p:cxnSp>
      <p:cxnSp>
        <p:nvCxnSpPr>
          <p:cNvPr id="41" name="Straight Connector 26"/>
          <p:cNvCxnSpPr>
            <a:cxnSpLocks noChangeShapeType="1"/>
          </p:cNvCxnSpPr>
          <p:nvPr/>
        </p:nvCxnSpPr>
        <p:spPr bwMode="auto">
          <a:xfrm>
            <a:off x="7368214" y="5181600"/>
            <a:ext cx="319088" cy="6858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 type="triangle" w="med" len="med"/>
            <a:tailEnd/>
          </a:ln>
        </p:spPr>
      </p:cxnSp>
      <p:graphicFrame>
        <p:nvGraphicFramePr>
          <p:cNvPr id="43" name="Object 12"/>
          <p:cNvGraphicFramePr>
            <a:graphicFrameLocks noChangeAspect="1"/>
          </p:cNvGraphicFramePr>
          <p:nvPr/>
        </p:nvGraphicFramePr>
        <p:xfrm>
          <a:off x="7819064" y="5715000"/>
          <a:ext cx="19113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9" name="Equation" r:id="rId15" imgW="952200" imgH="203040" progId="Equation.DSMT4">
                  <p:embed/>
                </p:oleObj>
              </mc:Choice>
              <mc:Fallback>
                <p:oleObj name="Equation" r:id="rId15" imgW="952200" imgH="203040" progId="Equation.DSMT4">
                  <p:embed/>
                  <p:pic>
                    <p:nvPicPr>
                      <p:cNvPr id="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064" y="5715000"/>
                        <a:ext cx="19113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04035"/>
              </p:ext>
            </p:extLst>
          </p:nvPr>
        </p:nvGraphicFramePr>
        <p:xfrm>
          <a:off x="681038" y="782638"/>
          <a:ext cx="52244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0" name="Equation" r:id="rId17" imgW="2603160" imgH="253800" progId="Equation.DSMT4">
                  <p:embed/>
                </p:oleObj>
              </mc:Choice>
              <mc:Fallback>
                <p:oleObj name="Equation" r:id="rId17" imgW="2603160" imgH="253800" progId="Equation.DSMT4">
                  <p:embed/>
                  <p:pic>
                    <p:nvPicPr>
                      <p:cNvPr id="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782638"/>
                        <a:ext cx="5224462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 bwMode="auto">
          <a:xfrm>
            <a:off x="971550" y="3581400"/>
            <a:ext cx="323850" cy="36315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1143000" y="1828800"/>
            <a:ext cx="381000" cy="36315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97813"/>
              </p:ext>
            </p:extLst>
          </p:nvPr>
        </p:nvGraphicFramePr>
        <p:xfrm>
          <a:off x="901988" y="2743200"/>
          <a:ext cx="3670012" cy="238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1" name="KGPlot" r:id="rId19" imgW="4889520" imgH="3174840" progId="KGraph_Plot">
                  <p:embed/>
                </p:oleObj>
              </mc:Choice>
              <mc:Fallback>
                <p:oleObj name="KGPlot" r:id="rId19" imgW="4889520" imgH="3174840" progId="KGraph_Plot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988" y="2743200"/>
                        <a:ext cx="3670012" cy="2382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/>
        </p:nvGraphicFramePr>
        <p:xfrm>
          <a:off x="685800" y="1676400"/>
          <a:ext cx="46291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2" name="Equation" r:id="rId21" imgW="2425680" imgH="304560" progId="Equation.DSMT4">
                  <p:embed/>
                </p:oleObj>
              </mc:Choice>
              <mc:Fallback>
                <p:oleObj name="Equation" r:id="rId21" imgW="2425680" imgH="304560" progId="Equation.DSMT4">
                  <p:embed/>
                  <p:pic>
                    <p:nvPicPr>
                      <p:cNvPr id="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4629150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01939"/>
              </p:ext>
            </p:extLst>
          </p:nvPr>
        </p:nvGraphicFramePr>
        <p:xfrm>
          <a:off x="685800" y="1265238"/>
          <a:ext cx="4052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3" name="Equation" r:id="rId23" imgW="2019240" imgH="203040" progId="Equation.DSMT4">
                  <p:embed/>
                </p:oleObj>
              </mc:Choice>
              <mc:Fallback>
                <p:oleObj name="Equation" r:id="rId23" imgW="2019240" imgH="203040" progId="Equation.DSMT4">
                  <p:embed/>
                  <p:pic>
                    <p:nvPicPr>
                      <p:cNvPr id="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65238"/>
                        <a:ext cx="40528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45092"/>
              </p:ext>
            </p:extLst>
          </p:nvPr>
        </p:nvGraphicFramePr>
        <p:xfrm>
          <a:off x="704850" y="2255837"/>
          <a:ext cx="24955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54" name="Equation" r:id="rId25" imgW="1307880" imgH="253800" progId="Equation.DSMT4">
                  <p:embed/>
                </p:oleObj>
              </mc:Choice>
              <mc:Fallback>
                <p:oleObj name="Equation" r:id="rId25" imgW="1307880" imgH="253800" progId="Equation.DSMT4">
                  <p:embed/>
                  <p:pic>
                    <p:nvPicPr>
                      <p:cNvPr id="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255837"/>
                        <a:ext cx="2495550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34080" y="5154406"/>
            <a:ext cx="5842920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o increase </a:t>
            </a:r>
            <a:r>
              <a:rPr lang="en-US" sz="280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:</a:t>
            </a:r>
            <a:b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hin the oxide &amp; channel</a:t>
            </a:r>
            <a:r>
              <a:rPr lang="en-US" sz="2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u="sng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and</a:t>
            </a:r>
            <a:r>
              <a:rPr lang="en-US" sz="2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crease </a:t>
            </a:r>
            <a:r>
              <a:rPr lang="en-US" sz="28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K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(mass, # valleys)…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hard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u="sng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or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increase (</a:t>
            </a:r>
            <a:r>
              <a:rPr lang="en-US" sz="28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s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-</a:t>
            </a:r>
            <a:r>
              <a:rPr lang="en-US" sz="28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h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)…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also hard</a:t>
            </a:r>
          </a:p>
        </p:txBody>
      </p:sp>
    </p:spTree>
    <p:extLst>
      <p:ext uri="{BB962C8B-B14F-4D97-AF65-F5344CB8AC3E}">
        <p14:creationId xmlns:p14="http://schemas.microsoft.com/office/powerpoint/2010/main" val="4049106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9" name="Rectangle 3"/>
          <p:cNvSpPr>
            <a:spLocks noChangeArrowheads="1"/>
          </p:cNvSpPr>
          <p:nvPr/>
        </p:nvSpPr>
        <p:spPr bwMode="auto">
          <a:xfrm>
            <a:off x="609600" y="152401"/>
            <a:ext cx="9794875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134" tIns="45567" rIns="91134" bIns="45567" anchor="ctr"/>
          <a:lstStyle/>
          <a:p>
            <a:pPr marL="0" marR="0" lvl="0" indent="0" algn="l" defTabSz="927100" rtl="0" eaLnBrk="0" fontAlgn="base" latinLnBrk="0" hangingPunct="0">
              <a:lnSpc>
                <a:spcPct val="87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Towards faster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HEMTs: InAs MOS-HEMT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82901" y="1219200"/>
            <a:ext cx="5760699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nner gate insulator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EMT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</a:t>
            </a:r>
            <a:r>
              <a:rPr lang="en-US" sz="2000" b="0">
                <a:solidFill>
                  <a:srgbClr val="000000"/>
                </a:solidFill>
                <a:latin typeface="Calibri" pitchFamily="34" charset="0"/>
              </a:rPr>
              <a:t>~6nm InAlAs (</a:t>
            </a:r>
            <a:r>
              <a:rPr lang="en-US" sz="2000" b="0" smtClean="0">
                <a:solidFill>
                  <a:srgbClr val="000000"/>
                </a:solidFill>
                <a:latin typeface="Symbol" panose="05050102010706020507" pitchFamily="18" charset="2"/>
              </a:rPr>
              <a:t>e</a:t>
            </a:r>
            <a:r>
              <a:rPr lang="en-US" sz="2000" b="0" baseline="-25000" smtClean="0">
                <a:solidFill>
                  <a:srgbClr val="000000"/>
                </a:solidFill>
                <a:latin typeface="Calibri" pitchFamily="34" charset="0"/>
              </a:rPr>
              <a:t>r</a:t>
            </a:r>
            <a:r>
              <a:rPr lang="en-US" sz="2000" b="0" smtClean="0">
                <a:solidFill>
                  <a:srgbClr val="000000"/>
                </a:solidFill>
                <a:latin typeface="Calibri" pitchFamily="34" charset="0"/>
              </a:rPr>
              <a:t>=12),  </a:t>
            </a:r>
            <a:r>
              <a:rPr lang="en-US" sz="2000" b="0">
                <a:solidFill>
                  <a:srgbClr val="000000"/>
                </a:solidFill>
                <a:latin typeface="Calibri" pitchFamily="34" charset="0"/>
              </a:rPr>
              <a:t>limited</a:t>
            </a:r>
            <a:r>
              <a:rPr kumimoji="0" lang="en-US" sz="2000" b="0" i="0" u="none" strike="noStrike" kern="1200" cap="none" spc="0" normalizeH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y tunneling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lang="en-US" sz="2000" b="0" noProof="0" smtClean="0">
                <a:solidFill>
                  <a:srgbClr val="000000"/>
                </a:solidFill>
                <a:latin typeface="Calibri" pitchFamily="34" charset="0"/>
              </a:rPr>
              <a:t>MOS-HEMT</a:t>
            </a:r>
            <a:r>
              <a:rPr lang="en-US" sz="2000" noProof="0" smtClean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nm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ZrO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(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kumimoji="0" lang="en-US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=25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Less source</a:t>
            </a:r>
            <a:r>
              <a:rPr kumimoji="0" lang="en-US" sz="2000" b="1" i="0" u="none" strike="noStrike" kern="1200" cap="none" spc="0" normalizeH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sistanc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EMT: InAlAs 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arrier under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+ source/drain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S-HEMT: 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+  layer </a:t>
            </a:r>
            <a:r>
              <a:rPr kumimoji="0" lang="en-US" sz="2000" b="0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 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As channel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99503"/>
            <a:ext cx="5022007" cy="2767897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>
            <a:off x="5715000" y="1066800"/>
            <a:ext cx="0" cy="5257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055852" y="6279578"/>
            <a:ext cx="281940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200" b="0" dirty="0" smtClean="0">
                <a:latin typeface="Calibri" pitchFamily="34" charset="0"/>
              </a:rPr>
              <a:t>1st MOS-HEMT demonstration: </a:t>
            </a:r>
            <a:br>
              <a:rPr lang="en-US" sz="1200" b="0" dirty="0" smtClean="0">
                <a:latin typeface="Calibri" pitchFamily="34" charset="0"/>
              </a:rPr>
            </a:br>
            <a:r>
              <a:rPr lang="en-US" sz="1200" b="0" dirty="0" smtClean="0">
                <a:latin typeface="Calibri" pitchFamily="34" charset="0"/>
              </a:rPr>
              <a:t>Fraunhofer IAF / IBM Zurich</a:t>
            </a:r>
            <a:endParaRPr lang="en-US" sz="1200" b="0" dirty="0">
              <a:latin typeface="Calibri" pitchFamily="34" charset="0"/>
            </a:endParaRPr>
          </a:p>
        </p:txBody>
      </p:sp>
      <p:pic>
        <p:nvPicPr>
          <p:cNvPr id="67586" name="Picture 2" descr="figure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304" y="1524000"/>
            <a:ext cx="6023896" cy="223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 bwMode="auto">
          <a:xfrm>
            <a:off x="6901289" y="4437447"/>
            <a:ext cx="381000" cy="36315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672689" y="3962400"/>
            <a:ext cx="381000" cy="36315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/>
          </p:nvPr>
        </p:nvGraphicFramePr>
        <p:xfrm>
          <a:off x="6215489" y="3810000"/>
          <a:ext cx="46291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6" imgW="2425680" imgH="304560" progId="Equation.DSMT4">
                  <p:embed/>
                </p:oleObj>
              </mc:Choice>
              <mc:Fallback>
                <p:oleObj name="Equation" r:id="rId6" imgW="2425680" imgH="30456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489" y="3810000"/>
                        <a:ext cx="4629150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/>
          </p:nvPr>
        </p:nvGraphicFramePr>
        <p:xfrm>
          <a:off x="6234539" y="4389437"/>
          <a:ext cx="24955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Equation" r:id="rId8" imgW="1307880" imgH="253800" progId="Equation.DSMT4">
                  <p:embed/>
                </p:oleObj>
              </mc:Choice>
              <mc:Fallback>
                <p:oleObj name="Equation" r:id="rId8" imgW="1307880" imgH="2538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39" y="4389437"/>
                        <a:ext cx="2495550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202701" y="838200"/>
            <a:ext cx="57606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impl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allistic theory: thin dielectric→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chemeClr val="tx2"/>
                </a:solidFill>
                <a:latin typeface="Calibri" pitchFamily="34" charset="0"/>
              </a:rPr>
              <a:t>increased g</a:t>
            </a:r>
            <a:r>
              <a:rPr lang="en-US" sz="2000" baseline="-25000" dirty="0" smtClean="0">
                <a:solidFill>
                  <a:schemeClr val="tx2"/>
                </a:solidFill>
                <a:latin typeface="Calibri" pitchFamily="34" charset="0"/>
              </a:rPr>
              <a:t>m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EMT: InAlAs barrier: tunneling, thermionic leakag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6096000" y="5188803"/>
            <a:ext cx="57606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Limitations to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ory</a:t>
            </a:r>
            <a:r>
              <a:rPr lang="en-US" sz="2000" noProof="0" dirty="0">
                <a:solidFill>
                  <a:srgbClr val="000000"/>
                </a:solidFill>
                <a:latin typeface="Calibri" pitchFamily="34" charset="0"/>
              </a:rPr>
              <a:t>: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ssumes parabolic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-k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dispersion: unrealistic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/>
            </a:r>
            <a:b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Ignores effect of maximum gate overdrive (</a:t>
            </a:r>
            <a:r>
              <a:rPr lang="en-US" sz="2000" b="0" i="1" dirty="0" smtClean="0">
                <a:solidFill>
                  <a:srgbClr val="000000"/>
                </a:solidFill>
                <a:latin typeface="Calibri" pitchFamily="34" charset="0"/>
              </a:rPr>
              <a:t>V</a:t>
            </a:r>
            <a:r>
              <a:rPr lang="en-US" sz="2000" b="0" i="1" baseline="-25000" dirty="0" smtClean="0">
                <a:solidFill>
                  <a:srgbClr val="000000"/>
                </a:solidFill>
                <a:latin typeface="Calibri" pitchFamily="34" charset="0"/>
              </a:rPr>
              <a:t>gs</a:t>
            </a:r>
            <a:r>
              <a:rPr lang="en-US" sz="2000" b="0" i="1" dirty="0" smtClean="0">
                <a:solidFill>
                  <a:srgbClr val="000000"/>
                </a:solidFill>
                <a:latin typeface="Calibri" pitchFamily="34" charset="0"/>
              </a:rPr>
              <a:t>-V</a:t>
            </a:r>
            <a:r>
              <a:rPr lang="en-US" sz="2000" b="0" i="1" baseline="-25000" dirty="0" smtClean="0">
                <a:solidFill>
                  <a:srgbClr val="000000"/>
                </a:solidFill>
                <a:latin typeface="Calibri" pitchFamily="34" charset="0"/>
              </a:rPr>
              <a:t>th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7696200" y="2286000"/>
            <a:ext cx="1905000" cy="533400"/>
          </a:xfrm>
          <a:prstGeom prst="straightConnector1">
            <a:avLst/>
          </a:prstGeom>
          <a:noFill/>
          <a:ln w="5715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570037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MOS-HEMT: fabrication flo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43891"/>
            <a:ext cx="10806545" cy="437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758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3863483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015883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3400"/>
            <a:ext cx="8231521" cy="612894"/>
          </a:xfrm>
        </p:spPr>
        <p:txBody>
          <a:bodyPr/>
          <a:lstStyle/>
          <a:p>
            <a:r>
              <a:rPr lang="en-US" dirty="0" smtClean="0"/>
              <a:t>Transistors for 100-300GHz wireles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544" y="3936712"/>
            <a:ext cx="3446503" cy="175557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239869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742237" y="4333293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7" name="Equation" r:id="rId6" imgW="660240" imgH="177480" progId="Equation.DSMT4">
                    <p:embed/>
                  </p:oleObj>
                </mc:Choice>
                <mc:Fallback>
                  <p:oleObj name="Equation" r:id="rId6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5337394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8" name="Equation" r:id="rId8" imgW="545760" imgH="164880" progId="Equation.DSMT4">
                    <p:embed/>
                  </p:oleObj>
                </mc:Choice>
                <mc:Fallback>
                  <p:oleObj name="Equation" r:id="rId8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2004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909697"/>
            <a:ext cx="703478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>
                <a:latin typeface="Calibri" pitchFamily="34" charset="0"/>
              </a:rPr>
              <a:t>     </a:t>
            </a:r>
            <a:r>
              <a:rPr lang="en-US" sz="2000" b="0" smtClean="0">
                <a:latin typeface="Calibri" pitchFamily="34" charset="0"/>
              </a:rPr>
              <a:t>~6~100GHz 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</a:t>
            </a:r>
            <a:r>
              <a:rPr lang="en-US" sz="2000" b="0">
                <a:latin typeface="Calibri" pitchFamily="34" charset="0"/>
              </a:rPr>
              <a:t>, </a:t>
            </a:r>
            <a:r>
              <a:rPr lang="en-US" sz="2000" b="0" smtClean="0">
                <a:latin typeface="Calibri" pitchFamily="34" charset="0"/>
              </a:rPr>
              <a:t>extensive beamforming</a:t>
            </a:r>
            <a:endParaRPr lang="en-US" sz="2000" b="0" dirty="0">
              <a:latin typeface="Calibri" pitchFamily="34" charset="0"/>
            </a:endParaRPr>
          </a:p>
          <a:p>
            <a:r>
              <a:rPr lang="en-US" sz="2000" dirty="0">
                <a:latin typeface="Calibri" pitchFamily="34" charset="0"/>
              </a:rPr>
              <a:t>Next </a:t>
            </a:r>
            <a:r>
              <a:rPr lang="en-US" sz="2000" dirty="0" smtClean="0">
                <a:latin typeface="Calibri" pitchFamily="34" charset="0"/>
              </a:rPr>
              <a:t>generation</a:t>
            </a:r>
            <a:r>
              <a:rPr lang="en-US" sz="2000" smtClean="0">
                <a:latin typeface="Calibri" pitchFamily="34" charset="0"/>
              </a:rPr>
              <a:t>: 100-300GHz </a:t>
            </a:r>
            <a:r>
              <a:rPr lang="en-US" sz="2000" dirty="0" smtClean="0">
                <a:latin typeface="Calibri" pitchFamily="34" charset="0"/>
              </a:rPr>
              <a:t>(???)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</a:t>
            </a:r>
            <a:r>
              <a:rPr lang="en-US" sz="2000" b="0" dirty="0" smtClean="0">
                <a:latin typeface="Calibri" pitchFamily="34" charset="0"/>
              </a:rPr>
              <a:t>multiplexing</a:t>
            </a:r>
            <a:endParaRPr lang="en-US" sz="2000" b="0" dirty="0">
              <a:latin typeface="Calibri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10901362" y="3525881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9" name="Equation" r:id="rId10" imgW="596880" imgH="164880" progId="Equation.DSMT4">
                    <p:embed/>
                  </p:oleObj>
                </mc:Choice>
                <mc:Fallback>
                  <p:oleObj name="Equation" r:id="rId10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95305" y="914400"/>
            <a:ext cx="2845335" cy="2061006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 bwMode="auto">
          <a:xfrm>
            <a:off x="685800" y="59436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228600" y="6172200"/>
            <a:ext cx="5562600" cy="5355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What transistors do we </a:t>
            </a:r>
            <a:r>
              <a:rPr lang="en-US" sz="3200" smtClean="0">
                <a:latin typeface="Calibri" panose="020F0502020204030204" pitchFamily="34" charset="0"/>
                <a:cs typeface="Calibri" panose="020F0502020204030204" pitchFamily="34" charset="0"/>
              </a:rPr>
              <a:t>need ?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008917" y="4566805"/>
            <a:ext cx="3106883" cy="114819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1181" y="3216503"/>
            <a:ext cx="1395419" cy="132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3736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MOS-HEMT: device structure</a:t>
            </a: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6BA142A-3C7A-493C-BEC7-F8B002F045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2113119"/>
              </p:ext>
            </p:extLst>
          </p:nvPr>
        </p:nvGraphicFramePr>
        <p:xfrm>
          <a:off x="2538966" y="5420897"/>
          <a:ext cx="7114068" cy="9061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1356">
                  <a:extLst>
                    <a:ext uri="{9D8B030D-6E8A-4147-A177-3AD203B41FA5}">
                      <a16:colId xmlns:a16="http://schemas.microsoft.com/office/drawing/2014/main" val="873141541"/>
                    </a:ext>
                  </a:extLst>
                </a:gridCol>
                <a:gridCol w="2371356">
                  <a:extLst>
                    <a:ext uri="{9D8B030D-6E8A-4147-A177-3AD203B41FA5}">
                      <a16:colId xmlns:a16="http://schemas.microsoft.com/office/drawing/2014/main" val="652931511"/>
                    </a:ext>
                  </a:extLst>
                </a:gridCol>
                <a:gridCol w="2371356">
                  <a:extLst>
                    <a:ext uri="{9D8B030D-6E8A-4147-A177-3AD203B41FA5}">
                      <a16:colId xmlns:a16="http://schemas.microsoft.com/office/drawing/2014/main" val="2877026997"/>
                    </a:ext>
                  </a:extLst>
                </a:gridCol>
              </a:tblGrid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annel Material</a:t>
                      </a:r>
                      <a:endParaRPr lang="en-US" sz="22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O</a:t>
                      </a:r>
                      <a:r>
                        <a:rPr lang="en-US" sz="2200" i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ycles</a:t>
                      </a:r>
                      <a:endParaRPr lang="en-US" sz="22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9152277"/>
                  </a:ext>
                </a:extLst>
              </a:tr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 n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s / InGaAs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87507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77" y="1623060"/>
            <a:ext cx="12070080" cy="3611880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400" y="6509025"/>
            <a:ext cx="2819400" cy="1661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200" b="0" dirty="0" smtClean="0">
                <a:latin typeface="Calibri" pitchFamily="34" charset="0"/>
              </a:rPr>
              <a:t>B. Markman et. al,  2021 DRC</a:t>
            </a:r>
            <a:endParaRPr lang="en-US" sz="12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63068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972800" cy="398463"/>
          </a:xfrm>
        </p:spPr>
        <p:txBody>
          <a:bodyPr/>
          <a:lstStyle/>
          <a:p>
            <a:r>
              <a:rPr lang="en-US" sz="3600" smtClean="0"/>
              <a:t>DC characteristics </a:t>
            </a:r>
            <a:r>
              <a:rPr lang="en-US" sz="3600"/>
              <a:t>@ 40 nm L</a:t>
            </a:r>
            <a:r>
              <a:rPr lang="en-US" sz="3600" baseline="-25000"/>
              <a:t>g</a:t>
            </a:r>
            <a:r>
              <a:rPr lang="en-US" sz="3600"/>
              <a:t> , 2 × 10µm W</a:t>
            </a:r>
            <a:r>
              <a:rPr lang="en-US" sz="3600" baseline="-25000"/>
              <a:t>g</a:t>
            </a:r>
            <a:endParaRPr lang="en-US" sz="3600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15F1C295-129D-4627-9CC0-B41B87398B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8626215"/>
              </p:ext>
            </p:extLst>
          </p:nvPr>
        </p:nvGraphicFramePr>
        <p:xfrm>
          <a:off x="167610" y="5420897"/>
          <a:ext cx="11856780" cy="9061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6130">
                  <a:extLst>
                    <a:ext uri="{9D8B030D-6E8A-4147-A177-3AD203B41FA5}">
                      <a16:colId xmlns:a16="http://schemas.microsoft.com/office/drawing/2014/main" val="87314154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32213588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65293151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2877026997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424437597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4103149667"/>
                    </a:ext>
                  </a:extLst>
                </a:gridCol>
              </a:tblGrid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ak </a:t>
                      </a:r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f</a:t>
                      </a:r>
                      <a:endParaRPr lang="en-US" sz="22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 </a:t>
                      </a:r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9152277"/>
                  </a:ext>
                </a:extLst>
              </a:tr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 mS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 – 55 </a:t>
                      </a:r>
                      <a:r>
                        <a:rPr lang="el-GR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•µ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1.45 mA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10 nA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10 nA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 mV/dec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87507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37" y="1315630"/>
            <a:ext cx="11643360" cy="4069080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7610" y="6553200"/>
            <a:ext cx="2819400" cy="1661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200" b="0" dirty="0" smtClean="0">
                <a:latin typeface="Calibri" pitchFamily="34" charset="0"/>
              </a:rPr>
              <a:t>B. Markman et. al,  2021 DRC</a:t>
            </a:r>
            <a:endParaRPr lang="en-US" sz="12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8009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11417126" cy="609600"/>
          </a:xfrm>
        </p:spPr>
        <p:txBody>
          <a:bodyPr/>
          <a:lstStyle/>
          <a:p>
            <a:r>
              <a:rPr lang="en-US" sz="3600" dirty="0" smtClean="0"/>
              <a:t>RF characteristics @ 40 nm L</a:t>
            </a:r>
            <a:r>
              <a:rPr lang="en-US" sz="3600" baseline="-25000" dirty="0" smtClean="0"/>
              <a:t>g</a:t>
            </a:r>
            <a:r>
              <a:rPr lang="en-US" sz="3600" dirty="0" smtClean="0"/>
              <a:t> , 2 × 10µm W</a:t>
            </a:r>
            <a:r>
              <a:rPr lang="en-US" sz="3600" baseline="-25000" dirty="0" smtClean="0"/>
              <a:t>g</a:t>
            </a:r>
            <a:endParaRPr lang="en-US" sz="3600" baseline="-25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838200"/>
            <a:ext cx="11826240" cy="467868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DB91BB4-63DA-412B-8CDB-2301E9D2E708}"/>
              </a:ext>
            </a:extLst>
          </p:cNvPr>
          <p:cNvSpPr txBox="1"/>
          <p:nvPr/>
        </p:nvSpPr>
        <p:spPr>
          <a:xfrm>
            <a:off x="7160930" y="3705281"/>
            <a:ext cx="289934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70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b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30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b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79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/µ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CE1BA9-2FE6-47AC-8D9F-41D12D35DC0B}"/>
              </a:ext>
            </a:extLst>
          </p:cNvPr>
          <p:cNvSpPr txBox="1"/>
          <p:nvPr/>
        </p:nvSpPr>
        <p:spPr>
          <a:xfrm>
            <a:off x="7924800" y="1371600"/>
            <a:ext cx="2131154" cy="7571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ꚍ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20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z</a:t>
            </a:r>
            <a:b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62 GH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81000" y="5638800"/>
                <a:ext cx="11628120" cy="942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804863">
                  <a:buClr>
                    <a:srgbClr val="FF0000"/>
                  </a:buClr>
                  <a:tabLst>
                    <a:tab pos="173038" algn="l"/>
                    <a:tab pos="630238" algn="l"/>
                    <a:tab pos="1719263" algn="l"/>
                  </a:tabLst>
                </a:pPr>
                <a:r>
                  <a:rPr lang="en-US" sz="2400" b="0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Peak </a:t>
                </a:r>
                <a:r>
                  <a:rPr lang="en-US" sz="2400" b="0" i="1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f</a:t>
                </a:r>
                <a:r>
                  <a:rPr lang="en-US" sz="2400" b="0" i="1" kern="0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ꚍ</a:t>
                </a:r>
                <a:r>
                  <a:rPr lang="en-US" sz="2400" b="0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= 420 GHz on </a:t>
                </a:r>
                <a:r>
                  <a:rPr lang="en-US" sz="2400" b="0" i="1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L</a:t>
                </a:r>
                <a:r>
                  <a:rPr lang="en-US" sz="2400" b="0" i="1" kern="0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g</a:t>
                </a:r>
                <a:r>
                  <a:rPr lang="en-US" sz="2400" b="0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= 40 n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kern="0">
                            <a:latin typeface="Cambria Math" panose="02040503050406030204" pitchFamily="18" charset="0"/>
                          </a:rPr>
                          <m:t>0</m:t>
                        </m:r>
                        <m:acc>
                          <m:accPr>
                            <m:chr m:val="̅"/>
                            <m:ctrlPr>
                              <a:rPr lang="en-US" sz="2400" b="0" i="1" ker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ker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acc>
                        <m:r>
                          <a:rPr lang="en-US" sz="2400" b="0" i="1" ker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b="0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conduction device, peak </a:t>
                </a:r>
                <a:r>
                  <a:rPr lang="en-US" sz="2400" b="0" i="1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f</a:t>
                </a:r>
                <a:r>
                  <a:rPr lang="en-US" sz="2400" b="0" i="1" kern="0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max</a:t>
                </a:r>
                <a:r>
                  <a:rPr lang="en-US" sz="2400" b="0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t </a:t>
                </a:r>
                <a:r>
                  <a:rPr lang="en-US" sz="2400" b="0" i="1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L</a:t>
                </a:r>
                <a:r>
                  <a:rPr lang="en-US" sz="2400" b="0" i="1" kern="0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g</a:t>
                </a:r>
                <a:r>
                  <a:rPr lang="en-US" sz="2400" b="0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= 50 nm </a:t>
                </a:r>
              </a:p>
              <a:p>
                <a:pPr defTabSz="804863">
                  <a:buClr>
                    <a:srgbClr val="FF0000"/>
                  </a:buClr>
                  <a:tabLst>
                    <a:tab pos="173038" algn="l"/>
                    <a:tab pos="630238" algn="l"/>
                    <a:tab pos="1719263" algn="l"/>
                  </a:tabLst>
                </a:pPr>
                <a:r>
                  <a:rPr lang="en-US" sz="2400" b="0" i="1" kern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f</a:t>
                </a:r>
                <a:r>
                  <a:rPr lang="en-US" sz="2400" b="0" i="1" kern="0" baseline="-250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max</a:t>
                </a:r>
                <a:r>
                  <a:rPr lang="en-US" sz="2400" b="0" kern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extrapolation difficult </a:t>
                </a:r>
                <a:r>
                  <a:rPr lang="en-US" sz="2400" b="0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ecause of </a:t>
                </a:r>
                <a:r>
                  <a:rPr lang="en-US" sz="2400" b="0" kern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peaks in U; calibration </a:t>
                </a:r>
                <a:r>
                  <a:rPr lang="en-US" sz="2400" b="0" kern="0" dirty="0" smtClean="0">
                    <a:solidFill>
                      <a:schemeClr val="tx2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rtifacts</a:t>
                </a:r>
                <a:r>
                  <a:rPr lang="en-US" sz="2400" b="0" kern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400" b="0" u="sng" kern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or</a:t>
                </a:r>
                <a:r>
                  <a:rPr lang="en-US" sz="2400" b="0" kern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400" b="0" kern="0" dirty="0" smtClean="0">
                    <a:solidFill>
                      <a:schemeClr val="tx2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gative resistance</a:t>
                </a:r>
                <a:endParaRPr lang="en-US" sz="2400" b="0" kern="0" dirty="0">
                  <a:solidFill>
                    <a:schemeClr val="tx2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638800"/>
                <a:ext cx="11628120" cy="942502"/>
              </a:xfrm>
              <a:prstGeom prst="rect">
                <a:avLst/>
              </a:prstGeom>
              <a:blipFill>
                <a:blip r:embed="rId3"/>
                <a:stretch>
                  <a:fillRect l="-839" t="-9032" b="-13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55791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9448800" y="2209800"/>
            <a:ext cx="2286000" cy="5334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264" y="4572118"/>
            <a:ext cx="1926336" cy="20543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014" y="4674878"/>
            <a:ext cx="1790786" cy="19545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Need for higher energy barriers</a:t>
            </a:r>
            <a:endParaRPr lang="en-US" dirty="0"/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457200" y="767036"/>
            <a:ext cx="11506200" cy="3705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o increase transconductance: 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 thin the oxide, thin the well</a:t>
            </a:r>
            <a:b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 → increased eigenstate energy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   </a:t>
            </a: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→ loss of confinement at large (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s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-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h</a:t>
            </a: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)</a:t>
            </a:r>
            <a:b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   → 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onstrains maximum transconductance</a:t>
            </a: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: 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</a:t>
            </a:r>
            <a:r>
              <a:rPr lang="en-US" sz="2800" b="0" i="1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D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∝</a:t>
            </a: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gs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800" b="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3/2 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→ 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∝(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gs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800" b="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1/2</a:t>
            </a:r>
            <a:br>
              <a:rPr lang="en-US" sz="2800" b="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 b="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	    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→ maximum achievable 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.</a:t>
            </a:r>
            <a:endParaRPr lang="en-US" sz="2800" b="0" baseline="30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Need high barrier energies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 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As/InAlAs vs InAs/AlAsSb</a:t>
            </a:r>
            <a:b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</a:t>
            </a:r>
            <a:r>
              <a:rPr lang="en-US" sz="28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InP/AlAsSb ????</a:t>
            </a:r>
            <a:endParaRPr lang="en-US" sz="2800" b="0" baseline="30000" dirty="0" smtClean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4170218"/>
            <a:ext cx="4239491" cy="2687782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>
            <a:off x="1524000" y="5562600"/>
            <a:ext cx="9144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484" y="4056785"/>
            <a:ext cx="3306617" cy="280121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515600" y="4336514"/>
            <a:ext cx="11576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ang, JAP, 2014</a:t>
            </a:r>
            <a:r>
              <a:rPr 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562600" y="4482001"/>
            <a:ext cx="190500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B. Markman</a:t>
            </a:r>
            <a:endParaRPr lang="en-US" sz="1200" b="0" baseline="30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6211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Transistors for 100-300GHz wireles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765512"/>
            <a:ext cx="118110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9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stems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Multi-beam (MIMO) endpoint and backhaul links.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Imaging radar</a:t>
            </a:r>
          </a:p>
          <a:p>
            <a:pPr>
              <a:buClr>
                <a:srgbClr val="FF0000"/>
              </a:buClr>
            </a:pPr>
            <a:r>
              <a:rPr lang="en-US" sz="19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 </a:t>
            </a:r>
            <a:r>
              <a:rPr lang="en-US" sz="19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ameters</a:t>
            </a:r>
            <a:r>
              <a:rPr lang="en-US" sz="19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9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NAs</a:t>
            </a:r>
            <a:r>
              <a:rPr lang="en-US" sz="19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cascaded noise figure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PAs: high PAE, high power density (W/mm)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high </a:t>
            </a:r>
            <a:r>
              <a:rPr lang="en-US" sz="19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900" b="0" baseline="-2500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t</a:t>
            </a:r>
            <a:r>
              <a:rPr lang="en-US" sz="19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× </a:t>
            </a:r>
            <a:r>
              <a:rPr lang="en-US" sz="1900" b="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1900" b="0" baseline="-25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</a:t>
            </a:r>
            <a:r>
              <a:rPr lang="en-US" sz="19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PAs need </a:t>
            </a:r>
            <a:r>
              <a:rPr lang="en-US" sz="19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A/mm </a:t>
            </a:r>
            <a:r>
              <a:rPr lang="en-US" sz="19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amp; </a:t>
            </a:r>
            <a:r>
              <a:rPr lang="en-US" sz="19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osely-spaced fingers</a:t>
            </a:r>
            <a:endParaRPr lang="en-US" sz="19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19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day's available IC technologies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9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good to ~150GHz.   65-32nm nodes are best.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9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</a:t>
            </a:r>
            <a:r>
              <a:rPr lang="en-US" sz="19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surpasses CMOS above 200GHz.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9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cord 100-300GHz PAs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9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cord power below 100GHz. Improving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9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 FETs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cord LNAs</a:t>
            </a:r>
          </a:p>
          <a:p>
            <a:pPr>
              <a:buClr>
                <a:srgbClr val="FF0000"/>
              </a:buClr>
            </a:pPr>
            <a:r>
              <a:rPr lang="en-US" sz="19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roved InP HBTs</a:t>
            </a:r>
            <a:r>
              <a:rPr lang="en-US" sz="19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9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al: improved PAE in 100-300GHz PAs.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challenge: base contact resistivity scaling. Process complexity.</a:t>
            </a:r>
          </a:p>
          <a:p>
            <a:pPr>
              <a:buClr>
                <a:srgbClr val="FF0000"/>
              </a:buClr>
            </a:pPr>
            <a:r>
              <a:rPr lang="en-US" sz="19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roved </a:t>
            </a:r>
            <a:r>
              <a:rPr lang="en-US" sz="19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 FETs </a:t>
            </a:r>
            <a:r>
              <a:rPr lang="en-US" sz="19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9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-K gate dielectric may permit further scaling.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High-K / InP / </a:t>
            </a:r>
            <a:r>
              <a:rPr lang="en-US" sz="19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AsSb  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en-US" sz="19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9108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228600"/>
            <a:ext cx="8610600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2800" dirty="0" smtClean="0">
                <a:solidFill>
                  <a:schemeClr val="bg1"/>
                </a:solidFill>
                <a:latin typeface="Calibri" pitchFamily="34" charset="0"/>
              </a:rPr>
              <a:t>In case of questions </a:t>
            </a:r>
            <a:endParaRPr lang="en-US" altLang="en-US" sz="140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4950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61974"/>
            <a:ext cx="11277600" cy="398463"/>
          </a:xfrm>
        </p:spPr>
        <p:txBody>
          <a:bodyPr/>
          <a:lstStyle/>
          <a:p>
            <a:r>
              <a:rPr lang="en-US" sz="3600" dirty="0" smtClean="0"/>
              <a:t>210 </a:t>
            </a:r>
            <a:r>
              <a:rPr lang="en-US" sz="3600" dirty="0"/>
              <a:t>GHz </a:t>
            </a:r>
            <a:r>
              <a:rPr lang="en-US" sz="3600" dirty="0" smtClean="0"/>
              <a:t>FMCW crossed-array imaging </a:t>
            </a:r>
            <a:r>
              <a:rPr lang="en-US" sz="3600" dirty="0"/>
              <a:t>car radar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963994"/>
            <a:ext cx="5486400" cy="501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Array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:</a:t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36×1 transmit,   1×216 receive</a:t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6 </a:t>
            </a:r>
            <a:r>
              <a:rPr lang="en-US" sz="1800" b="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1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v) </a:t>
            </a:r>
            <a:r>
              <a:rPr lang="en-US" sz="1800" b="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× 216 </a:t>
            </a:r>
            <a:r>
              <a:rPr lang="en-US" sz="1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h)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image</a:t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length: </a:t>
            </a:r>
            <a:r>
              <a:rPr lang="en-US" sz="1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5cm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(6 inches), </a:t>
            </a:r>
            <a:r>
              <a:rPr lang="en-US" sz="1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beamwidth: </a:t>
            </a:r>
            <a:r>
              <a:rPr lang="en-US" sz="1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0.27</a:t>
            </a:r>
            <a:r>
              <a:rPr lang="en-US" sz="1800" b="0" baseline="3000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1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view: </a:t>
            </a:r>
            <a:r>
              <a:rPr lang="en-US" sz="1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1800" b="0" baseline="3000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1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800" b="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v) ×90</a:t>
            </a:r>
            <a:r>
              <a:rPr lang="en-US" sz="1800" b="0" baseline="3000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1800" b="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(h)</a:t>
            </a:r>
            <a:r>
              <a:rPr lang="en-US" sz="1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. 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scan: </a:t>
            </a:r>
            <a:r>
              <a:rPr lang="en-US" sz="1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Hz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Electronics</a:t>
            </a:r>
            <a:br>
              <a:rPr lang="en-US" sz="1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transmit power/element: </a:t>
            </a:r>
            <a:r>
              <a:rPr lang="en-US" sz="1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50mW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eceiver noise: </a:t>
            </a:r>
            <a:r>
              <a:rPr lang="en-US" sz="1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6dB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packaging losses:</a:t>
            </a:r>
            <a:r>
              <a:rPr lang="en-US" sz="1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2dB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TX, </a:t>
            </a:r>
            <a:r>
              <a:rPr lang="en-US" sz="1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dB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RX</a:t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endParaRPr lang="en-US" sz="1800" b="0" dirty="0" smtClean="0">
              <a:latin typeface="Calibri" pitchFamily="34" charset="0"/>
              <a:cs typeface="Arial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Sees: 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22cm </a:t>
            </a:r>
            <a:r>
              <a:rPr lang="en-US" sz="1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diameter target (a </a:t>
            </a:r>
            <a:r>
              <a:rPr lang="en-US" sz="1800" b="0" dirty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occer ball</a:t>
            </a:r>
            <a:r>
              <a:rPr lang="en-US" sz="1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) 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@ </a:t>
            </a:r>
            <a:r>
              <a:rPr lang="en-US" sz="1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-</a:t>
            </a:r>
            <a:r>
              <a:rPr lang="en-US" sz="1800" b="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dB 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eflectivity </a:t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00m </a:t>
            </a:r>
            <a:r>
              <a:rPr lang="en-US" sz="1800" b="0" dirty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ange</a:t>
            </a:r>
            <a:r>
              <a:rPr lang="en-US" sz="1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with </a:t>
            </a:r>
            <a:r>
              <a:rPr lang="en-US" sz="1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dB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SNR 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n </a:t>
            </a:r>
            <a:r>
              <a:rPr lang="en-US" sz="1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heavy fog</a:t>
            </a:r>
            <a:r>
              <a:rPr lang="en-US" sz="1800" b="0" dirty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/</a:t>
            </a:r>
            <a:r>
              <a:rPr lang="en-US" sz="1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ain</a:t>
            </a: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@ </a:t>
            </a:r>
            <a:r>
              <a:rPr lang="en-US" sz="1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2dB/km</a:t>
            </a:r>
            <a:r>
              <a:rPr lang="en-US" sz="1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with </a:t>
            </a:r>
            <a:r>
              <a:rPr lang="en-US" sz="1800" b="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dB </a:t>
            </a:r>
            <a:r>
              <a:rPr lang="en-US" sz="1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operating margins.</a:t>
            </a:r>
            <a:endParaRPr lang="en-US" sz="1800" b="0" dirty="0" smtClean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903465"/>
            <a:ext cx="8083726" cy="29827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3705106"/>
            <a:ext cx="3874422" cy="3000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0117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ET Scaling Laws (these now broken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4" name="Picture 3" descr="2014_6_19_feb_THz_HBT_HEMT_dra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5196" y="872338"/>
            <a:ext cx="2380488" cy="2709062"/>
          </a:xfrm>
          <a:prstGeom prst="rect">
            <a:avLst/>
          </a:prstGeom>
        </p:spPr>
      </p:pic>
      <p:pic>
        <p:nvPicPr>
          <p:cNvPr id="5" name="Picture 4" descr="UNTITLED-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368" y="3680824"/>
            <a:ext cx="3005443" cy="2796176"/>
          </a:xfrm>
          <a:prstGeom prst="rect">
            <a:avLst/>
          </a:prstGeom>
        </p:spPr>
      </p:pic>
      <p:graphicFrame>
        <p:nvGraphicFramePr>
          <p:cNvPr id="6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4598368"/>
              </p:ext>
            </p:extLst>
          </p:nvPr>
        </p:nvGraphicFramePr>
        <p:xfrm>
          <a:off x="4648200" y="914400"/>
          <a:ext cx="6477000" cy="4276440"/>
        </p:xfrm>
        <a:graphic>
          <a:graphicData uri="http://schemas.openxmlformats.org/drawingml/2006/table">
            <a:tbl>
              <a:tblPr/>
              <a:tblGrid>
                <a:gridCol w="4545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1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ET paramete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ate leng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urrent density (mA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specific transconductance (mS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transport ma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onstant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2DEG  electron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gate-channel capacitanc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dielectric equivalent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   either (channel state density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   or (V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s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-V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h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363405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ntact resistivities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29000" y="5334000"/>
            <a:ext cx="86106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ate dielectric can't be much further scaled.</a:t>
            </a:r>
            <a:b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	Not in CMOS VLSI, not in mm-wave HEMTs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/W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(mS/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) hard to increase→ C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d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/ g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prevents f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scaling.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horter gate lengths degrade electrostatics→ reduced g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/G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s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→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duced f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x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endParaRPr kumimoji="0" lang="en-US" sz="20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>
            <a:off x="1157101" y="3886403"/>
            <a:ext cx="238403" cy="3497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H="1">
            <a:off x="1919101" y="3810203"/>
            <a:ext cx="238403" cy="3497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 flipH="1" flipV="1">
            <a:off x="2071501" y="2469477"/>
            <a:ext cx="238403" cy="3497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V="1">
            <a:off x="1053732" y="2530700"/>
            <a:ext cx="216730" cy="31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2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906901"/>
            <a:ext cx="9144001" cy="33602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140GHz, </a:t>
            </a:r>
            <a:r>
              <a:rPr lang="en-US" dirty="0" smtClean="0">
                <a:solidFill>
                  <a:srgbClr val="FF0000"/>
                </a:solidFill>
              </a:rPr>
              <a:t>160 Gb/s</a:t>
            </a:r>
            <a:r>
              <a:rPr lang="en-US" dirty="0" smtClean="0"/>
              <a:t> MIMO network hub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468606"/>
            <a:ext cx="11747138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ub with 32-element array (four 1×8 modules):</a:t>
            </a:r>
            <a:b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.  </a:t>
            </a:r>
            <a:r>
              <a:rPr lang="en-US" sz="2800" b="0">
                <a:latin typeface="Calibri" pitchFamily="34" charset="0"/>
                <a:cs typeface="Arial" pitchFamily="34" charset="0"/>
                <a:sym typeface="Symbol" pitchFamily="18" charset="2"/>
              </a:rPr>
              <a:t>F=</a:t>
            </a:r>
            <a:r>
              <a:rPr lang="en-US" sz="2800" b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8dB</a:t>
            </a:r>
            <a:r>
              <a:rPr lang="en-US" sz="2800" b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LNAs, P</a:t>
            </a:r>
            <a:r>
              <a:rPr lang="en-US" sz="2800" b="0" baseline="-2500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=</a:t>
            </a:r>
            <a:r>
              <a:rPr lang="en-US" sz="2800" b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1 dBm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0114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1125200" cy="762000"/>
          </a:xfrm>
        </p:spPr>
        <p:txBody>
          <a:bodyPr/>
          <a:lstStyle/>
          <a:p>
            <a:r>
              <a:rPr lang="en-US" dirty="0" smtClean="0"/>
              <a:t>8-channel 140GHz MIMO hub modules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22" t="6408" r="2222" b="1000"/>
          <a:stretch/>
        </p:blipFill>
        <p:spPr>
          <a:xfrm>
            <a:off x="76200" y="1204821"/>
            <a:ext cx="5932054" cy="481497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66523" y="2258098"/>
            <a:ext cx="4814979" cy="27084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414943" y="1371467"/>
            <a:ext cx="1801092" cy="2952578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8756299" y="1116472"/>
            <a:ext cx="2590800" cy="830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110mW power amplifier</a:t>
            </a:r>
            <a:br>
              <a:rPr lang="en-US" sz="1800" dirty="0" smtClean="0">
                <a:latin typeface="Calibri" pitchFamily="34" charset="0"/>
                <a:cs typeface="Calibri" pitchFamily="34" charset="0"/>
              </a:rPr>
            </a:b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Teledyne 250nm InP HBT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1800" dirty="0" smtClean="0">
                <a:latin typeface="Calibri" pitchFamily="34" charset="0"/>
                <a:cs typeface="Calibri" pitchFamily="34" charset="0"/>
              </a:rPr>
            </a:b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20.8% PAE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8839200" y="4656873"/>
            <a:ext cx="2957428" cy="1336398"/>
          </a:xfrm>
          <a:prstGeom prst="rect">
            <a:avLst/>
          </a:prstGeom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763000" y="4040233"/>
            <a:ext cx="3324035" cy="5814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Transmitter IC </a:t>
            </a:r>
            <a:br>
              <a:rPr lang="en-US" sz="1800" dirty="0" smtClean="0">
                <a:latin typeface="Calibri" pitchFamily="34" charset="0"/>
                <a:cs typeface="Calibri" pitchFamily="34" charset="0"/>
              </a:rPr>
            </a:b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GlobalFoundries 22nm SOI CMO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581" y="5423084"/>
            <a:ext cx="1143219" cy="57018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33400" y="780568"/>
            <a:ext cx="46482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Farid et. al</a:t>
            </a: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in review </a:t>
            </a:r>
            <a:endParaRPr lang="en-US" sz="11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04243" y="6055895"/>
            <a:ext cx="2723982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Kyocera LTCC carrier</a:t>
            </a:r>
            <a:endParaRPr lang="en-US" sz="18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8153400" y="2895600"/>
            <a:ext cx="6858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>
            <a:off x="8077200" y="4724400"/>
            <a:ext cx="6858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9193248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, </a:t>
            </a:r>
            <a:r>
              <a:rPr lang="en-US" dirty="0">
                <a:solidFill>
                  <a:schemeClr val="tx2"/>
                </a:solidFill>
              </a:rPr>
              <a:t>640 Gb/s</a:t>
            </a:r>
            <a:r>
              <a:rPr lang="en-US" dirty="0">
                <a:solidFill>
                  <a:srgbClr val="000000"/>
                </a:solidFill>
              </a:rPr>
              <a:t> MIMO </a:t>
            </a:r>
            <a:r>
              <a:rPr lang="en-US" dirty="0" smtClean="0">
                <a:solidFill>
                  <a:srgbClr val="000000"/>
                </a:solidFill>
              </a:rPr>
              <a:t>backhaul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for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500 meters rang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6019800" cy="1745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</a:t>
            </a:r>
            <a:r>
              <a:rPr lang="en-US" sz="2000" b="0" smtClean="0">
                <a:solidFill>
                  <a:srgbClr val="000000"/>
                </a:solidFill>
                <a:latin typeface="Calibri" pitchFamily="34" charset="0"/>
              </a:rPr>
              <a:t>, operating,</a:t>
            </a:r>
            <a:r>
              <a:rPr lang="en-US" sz="2000" b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b="0" smtClean="0">
                <a:solidFill>
                  <a:srgbClr val="000000"/>
                </a:solidFill>
                <a:latin typeface="Calibri" pitchFamily="34" charset="0"/>
              </a:rPr>
              <a:t>design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, aging </a:t>
            </a:r>
            <a:r>
              <a:rPr lang="en-US" sz="2000" b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smtClean="0">
                <a:solidFill>
                  <a:schemeClr val="accent1"/>
                </a:solidFill>
                <a:latin typeface="Calibri" pitchFamily="34" charset="0"/>
              </a:rPr>
              <a:t>LNAs</a:t>
            </a:r>
            <a:r>
              <a:rPr lang="en-US" sz="2000" b="0" dirty="0" smtClean="0">
                <a:solidFill>
                  <a:schemeClr val="accent1"/>
                </a:solidFill>
                <a:latin typeface="Calibri" pitchFamily="34" charset="0"/>
              </a:rPr>
              <a:t>: 6dB </a:t>
            </a:r>
            <a:r>
              <a:rPr lang="en-US" sz="2000" b="0" smtClean="0">
                <a:solidFill>
                  <a:schemeClr val="accent1"/>
                </a:solidFill>
                <a:latin typeface="Calibri" pitchFamily="34" charset="0"/>
              </a:rPr>
              <a:t>noise figure</a:t>
            </a:r>
            <a:br>
              <a:rPr lang="en-US" sz="2000" b="0" smtClean="0">
                <a:solidFill>
                  <a:schemeClr val="accent1"/>
                </a:solidFill>
                <a:latin typeface="Calibri" pitchFamily="34" charset="0"/>
              </a:rPr>
            </a:br>
            <a:r>
              <a:rPr lang="fr-FR" sz="2000" b="0">
                <a:solidFill>
                  <a:schemeClr val="accent1"/>
                </a:solidFill>
                <a:latin typeface="Calibri" pitchFamily="34" charset="0"/>
              </a:rPr>
              <a:t>PAs: 18dBm </a:t>
            </a:r>
            <a:r>
              <a:rPr lang="fr-FR" sz="2000" b="0">
                <a:solidFill>
                  <a:srgbClr val="000000"/>
                </a:solidFill>
                <a:latin typeface="Calibri" pitchFamily="34" charset="0"/>
              </a:rPr>
              <a:t>=P</a:t>
            </a:r>
            <a:r>
              <a:rPr lang="fr-FR" sz="2000" b="0" baseline="-2500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>
                <a:solidFill>
                  <a:srgbClr val="000000"/>
                </a:solidFill>
                <a:latin typeface="Calibri" pitchFamily="34" charset="0"/>
              </a:rPr>
              <a:t>  (per element</a:t>
            </a:r>
            <a:r>
              <a:rPr lang="fr-FR" sz="2000" b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endParaRPr lang="fr-FR" sz="2000" b="0" dirty="0">
              <a:solidFill>
                <a:schemeClr val="accent1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44992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210 </a:t>
            </a:r>
            <a:r>
              <a:rPr lang="en-US" dirty="0"/>
              <a:t>GHz </a:t>
            </a:r>
            <a:r>
              <a:rPr lang="en-US" dirty="0" smtClean="0"/>
              <a:t>transmitter </a:t>
            </a:r>
            <a:r>
              <a:rPr lang="en-US" dirty="0"/>
              <a:t>and </a:t>
            </a:r>
            <a:r>
              <a:rPr lang="en-US" dirty="0" smtClean="0"/>
              <a:t>receiver </a:t>
            </a:r>
            <a:r>
              <a:rPr lang="en-US" dirty="0"/>
              <a:t>IC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367" y="1422080"/>
            <a:ext cx="4731327" cy="135774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1422080"/>
            <a:ext cx="3699164" cy="13577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0325B2A-4935-4505-8321-F76C3C7E6700}"/>
              </a:ext>
            </a:extLst>
          </p:cNvPr>
          <p:cNvSpPr txBox="1"/>
          <p:nvPr/>
        </p:nvSpPr>
        <p:spPr>
          <a:xfrm>
            <a:off x="65552" y="838200"/>
            <a:ext cx="6054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0GHz transmitter: </a:t>
            </a:r>
            <a:r>
              <a:rPr lang="en-US" altLang="ko-KR" sz="1800" b="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GHz bandwidth, 15.5-16.5dBm power</a:t>
            </a:r>
            <a:endParaRPr lang="ko-KR" altLang="en-US" sz="1800" b="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CBBA79D-DF0B-437B-96CC-7AD453C54F1A}"/>
              </a:ext>
            </a:extLst>
          </p:cNvPr>
          <p:cNvSpPr txBox="1"/>
          <p:nvPr/>
        </p:nvSpPr>
        <p:spPr>
          <a:xfrm>
            <a:off x="9459130" y="2534724"/>
            <a:ext cx="1361270" cy="261610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1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ize: 2.3 x 0.85 mm</a:t>
            </a:r>
            <a:r>
              <a:rPr kumimoji="0" lang="en-US" altLang="ko-KR" sz="110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kumimoji="0" lang="ko-KR" altLang="en-US" sz="110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5D40CD4-E415-4659-9ED9-315080F78172}"/>
              </a:ext>
            </a:extLst>
          </p:cNvPr>
          <p:cNvSpPr txBox="1"/>
          <p:nvPr/>
        </p:nvSpPr>
        <p:spPr>
          <a:xfrm>
            <a:off x="4495800" y="2534724"/>
            <a:ext cx="1361270" cy="2446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latin typeface="Calibri" panose="020F0502020204030204" pitchFamily="34" charset="0"/>
                <a:cs typeface="Calibri" panose="020F0502020204030204" pitchFamily="34" charset="0"/>
              </a:rPr>
              <a:t>Size: 2.9 x 0.75 mm</a:t>
            </a:r>
            <a:r>
              <a:rPr lang="en-US" altLang="ko-KR" sz="11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ko-KR" altLang="en-US" sz="11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200" y="1161568"/>
            <a:ext cx="609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. Seo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2021 IMS;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0325B2A-4935-4505-8321-F76C3C7E6700}"/>
              </a:ext>
            </a:extLst>
          </p:cNvPr>
          <p:cNvSpPr txBox="1"/>
          <p:nvPr/>
        </p:nvSpPr>
        <p:spPr>
          <a:xfrm>
            <a:off x="6096000" y="849868"/>
            <a:ext cx="6054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0GHz receiver: </a:t>
            </a:r>
            <a:r>
              <a:rPr lang="en-US" altLang="ko-KR" sz="1800" b="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GHz bandwidth, 7.7-9.5dB noise figure</a:t>
            </a:r>
            <a:endParaRPr lang="ko-KR" altLang="en-US" sz="1800" b="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144" y="3086195"/>
            <a:ext cx="3778513" cy="10894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0519" y="3010656"/>
            <a:ext cx="3652562" cy="109576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6138" y="4931645"/>
            <a:ext cx="3767062" cy="131675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4832" y="4943793"/>
            <a:ext cx="5200652" cy="130460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50325B2A-4935-4505-8321-F76C3C7E6700}"/>
              </a:ext>
            </a:extLst>
          </p:cNvPr>
          <p:cNvSpPr txBox="1"/>
          <p:nvPr/>
        </p:nvSpPr>
        <p:spPr>
          <a:xfrm>
            <a:off x="76200" y="4343400"/>
            <a:ext cx="6054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80GHz transmitter: </a:t>
            </a:r>
            <a:r>
              <a:rPr lang="en-US" sz="1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7dBm</a:t>
            </a:r>
            <a:r>
              <a:rPr lang="en-US" altLang="ko-KR" sz="1800" b="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ower (simulated)</a:t>
            </a:r>
            <a:endParaRPr lang="ko-KR" altLang="en-US" sz="1800" b="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0325B2A-4935-4505-8321-F76C3C7E6700}"/>
              </a:ext>
            </a:extLst>
          </p:cNvPr>
          <p:cNvSpPr txBox="1"/>
          <p:nvPr/>
        </p:nvSpPr>
        <p:spPr>
          <a:xfrm>
            <a:off x="6106648" y="4355068"/>
            <a:ext cx="6054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 smtClean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80GHz receiver: </a:t>
            </a:r>
            <a:r>
              <a:rPr 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  <a:t>11dB noise figure, 40GHz </a:t>
            </a:r>
            <a:r>
              <a:rPr lang="en-US" sz="1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bandwidth (sim.)</a:t>
            </a:r>
            <a:endParaRPr lang="en-US" sz="18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474329" y="4666768"/>
            <a:ext cx="542834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olyu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lz, Ahmed, Seo;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UCSB/Sungkyunkwan;  Teledyne 250nm InP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3761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61974"/>
            <a:ext cx="11201400" cy="398463"/>
          </a:xfrm>
        </p:spPr>
        <p:txBody>
          <a:bodyPr/>
          <a:lstStyle/>
          <a:p>
            <a:r>
              <a:rPr lang="en-US" dirty="0" smtClean="0"/>
              <a:t>100-300GHz wireless: transistor requirem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399" y="1143000"/>
                <a:ext cx="8515475" cy="4967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ansmitters need:</a:t>
                </a:r>
                <a:b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igh power-added efficienc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𝐴𝐸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(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𝑖𝑛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/</m:t>
                    </m:r>
                    <m:sSub>
                      <m:sSubPr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𝐷𝐶</m:t>
                        </m:r>
                      </m:sub>
                    </m:sSub>
                  </m:oMath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igh added power density (</a:t>
                </a:r>
                <a:r>
                  <a:rPr lang="en-US" sz="2400" b="0" i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</a:t>
                </a:r>
                <a:r>
                  <a:rPr lang="en-US" sz="2400" b="0" baseline="-250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ut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r>
                  <a:rPr lang="en-US" sz="2400" b="0" i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</a:t>
                </a:r>
                <a:r>
                  <a:rPr lang="en-US" sz="2400" b="0" baseline="-250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n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/(gate width, emitter length)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eceivers need</a:t>
                </a:r>
                <a:r>
                  <a:rPr 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  <a:br>
                  <a:rPr 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ow cascaded nois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𝑐𝑎𝑠𝑐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)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)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+…</m:t>
                        </m:r>
                      </m:den>
                    </m:f>
                  </m:oMath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endParaRPr lang="en-US" sz="2400" b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buClr>
                    <a:srgbClr val="FF0000"/>
                  </a:buClr>
                </a:pPr>
                <a:r>
                  <a:rPr lang="en-US" sz="240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easonable gain/stage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ie area, power,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ccumulated gain compression</a:t>
                </a:r>
              </a:p>
              <a:p>
                <a:pPr>
                  <a:buClr>
                    <a:srgbClr val="FF0000"/>
                  </a:buClr>
                </a:pP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buClr>
                    <a:srgbClr val="FF0000"/>
                  </a:buClr>
                </a:pP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(gain in PAs, LNAs is less than MAG/MSG, U, ... )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" y="1143000"/>
                <a:ext cx="8515475" cy="4967514"/>
              </a:xfrm>
              <a:prstGeom prst="rect">
                <a:avLst/>
              </a:prstGeom>
              <a:blipFill>
                <a:blip r:embed="rId2"/>
                <a:stretch>
                  <a:fillRect l="-1074" t="-1720" b="-1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2684" y="1326390"/>
            <a:ext cx="3153341" cy="16430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875" y="3471230"/>
            <a:ext cx="3128150" cy="16774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420" y="4362135"/>
            <a:ext cx="3331780" cy="7432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2600" y="3172727"/>
            <a:ext cx="1939492" cy="484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0544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Transistors for 100-300GHz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0712"/>
              </p:ext>
            </p:extLst>
          </p:nvPr>
        </p:nvGraphicFramePr>
        <p:xfrm>
          <a:off x="6794944" y="177609"/>
          <a:ext cx="4863656" cy="340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1" name="KGPlot" r:id="rId3" imgW="4863960" imgH="3403440" progId="KGraph_Plot">
                  <p:embed/>
                </p:oleObj>
              </mc:Choice>
              <mc:Fallback>
                <p:oleObj name="KGPlot" r:id="rId3" imgW="4863960" imgH="3403440" progId="KGraph_Plot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944" y="177609"/>
                        <a:ext cx="4863656" cy="34037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" y="906720"/>
            <a:ext cx="67183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good power &amp; noise up to ~150GHz. Not much beyond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-32nm nodes are best.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cord 100-300GHz PA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HBT</a:t>
            </a: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performs CMOS above 200GHz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ower below 100GHz. Bandwidth improving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-channel HEM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 world's best low-noise amplifiers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85254"/>
              </p:ext>
            </p:extLst>
          </p:nvPr>
        </p:nvGraphicFramePr>
        <p:xfrm>
          <a:off x="6781800" y="34290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2" name="KGPlot" r:id="rId5" imgW="4863960" imgH="3403440" progId="KGraph_Plot">
                  <p:embed/>
                </p:oleObj>
              </mc:Choice>
              <mc:Fallback>
                <p:oleObj name="KGPlot" r:id="rId5" imgW="4863960" imgH="3403440" progId="KGraph_Plot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3429000"/>
                        <a:ext cx="4864100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46967"/>
              </p:ext>
            </p:extLst>
          </p:nvPr>
        </p:nvGraphicFramePr>
        <p:xfrm>
          <a:off x="304800" y="34544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3" name="KGPlot" r:id="rId7" imgW="4863960" imgH="3403440" progId="KGraph_Plot">
                  <p:embed/>
                </p:oleObj>
              </mc:Choice>
              <mc:Fallback>
                <p:oleObj name="KGPlot" r:id="rId7" imgW="4863960" imgH="3403440" progId="KGraph_Plot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454400"/>
                        <a:ext cx="4864100" cy="340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5960410"/>
            <a:ext cx="3657600" cy="383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results with low PAE at high Psat or </a:t>
            </a:r>
            <a:b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Psat with high PAE are not show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6620243"/>
            <a:ext cx="3657600" cy="237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compiled 8/1/2021</a:t>
            </a:r>
          </a:p>
        </p:txBody>
      </p:sp>
    </p:spTree>
    <p:extLst>
      <p:ext uri="{BB962C8B-B14F-4D97-AF65-F5344CB8AC3E}">
        <p14:creationId xmlns:p14="http://schemas.microsoft.com/office/powerpoint/2010/main" val="10618579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JPM_SLIDE_ROLE" val="jpmPage"/>
</p:tagLst>
</file>

<file path=ppt/theme/theme1.xml><?xml version="1.0" encoding="utf-8"?>
<a:theme xmlns:a="http://schemas.openxmlformats.org/drawingml/2006/main" name="very_thin-text_template">
  <a:themeElements>
    <a:clrScheme name="Custom 1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0000FF"/>
      </a:hlink>
      <a:folHlink>
        <a:srgbClr val="0000FF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2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JUMP_template_wide_2018_4_20.pptx" id="{96A266E9-601E-45E4-95F8-C6F02C0EBDDA}" vid="{52CC944E-CF07-4F56-AA91-00B95BA83069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wide</Template>
  <TotalTime>5107</TotalTime>
  <Pages>2</Pages>
  <Words>2385</Words>
  <Application>Microsoft Office PowerPoint</Application>
  <PresentationFormat>Widescreen</PresentationFormat>
  <Paragraphs>195</Paragraphs>
  <Slides>3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0" baseType="lpstr">
      <vt:lpstr>Arial</vt:lpstr>
      <vt:lpstr>Arial Narrow</vt:lpstr>
      <vt:lpstr>Calibri</vt:lpstr>
      <vt:lpstr>Cambria Math</vt:lpstr>
      <vt:lpstr>Impact</vt:lpstr>
      <vt:lpstr>Symbol</vt:lpstr>
      <vt:lpstr>Tahoma</vt:lpstr>
      <vt:lpstr>Times New Roman</vt:lpstr>
      <vt:lpstr>Wingdings</vt:lpstr>
      <vt:lpstr>very_thin-text_template</vt:lpstr>
      <vt:lpstr>1_very_thin-text_template</vt:lpstr>
      <vt:lpstr>Equation</vt:lpstr>
      <vt:lpstr>KGPlot</vt:lpstr>
      <vt:lpstr>Transistors for 100-300GHz Wireless</vt:lpstr>
      <vt:lpstr>Acknowledgements</vt:lpstr>
      <vt:lpstr>Transistors for 100-300GHz wireless</vt:lpstr>
      <vt:lpstr>140GHz, 160 Gb/s MIMO network hub</vt:lpstr>
      <vt:lpstr>8-channel 140GHz MIMO hub modules </vt:lpstr>
      <vt:lpstr>210 GHz, 640 Gb/s MIMO backhaul</vt:lpstr>
      <vt:lpstr>210 GHz transmitter and receiver ICs</vt:lpstr>
      <vt:lpstr>100-300GHz wireless: transistor requirements</vt:lpstr>
      <vt:lpstr>Transistors for 100-300GHz</vt:lpstr>
      <vt:lpstr>Where the IC designer can't help us. </vt:lpstr>
      <vt:lpstr>Current density, finger pitch limit cell output power</vt:lpstr>
      <vt:lpstr>Current density, finger pitch limit cell output power</vt:lpstr>
      <vt:lpstr>Current density, finger pitch limit power combining</vt:lpstr>
      <vt:lpstr>mm-Wave Transistor Development</vt:lpstr>
      <vt:lpstr>Transistor scaling laws: ( V,I,R,C,t ) vs. geometry</vt:lpstr>
      <vt:lpstr>Degenerate State Density (Ballistic) Limits</vt:lpstr>
      <vt:lpstr>Bipolar Transistor Design: Scaling</vt:lpstr>
      <vt:lpstr>Bipolar Transistor Scaling Laws</vt:lpstr>
      <vt:lpstr>Refractory Ohmic Contacts to In(Ga)As</vt:lpstr>
      <vt:lpstr>PowerPoint Presentation</vt:lpstr>
      <vt:lpstr>THz Transistor Measurements</vt:lpstr>
      <vt:lpstr>Challenges @ 64nm/2THz, 32nm/3THz Nodes</vt:lpstr>
      <vt:lpstr>Regrown-Base InP HBTs: Images</vt:lpstr>
      <vt:lpstr>Regrown-Base InP HBTs: Status</vt:lpstr>
      <vt:lpstr>FETs (HEMTs): key for low noise</vt:lpstr>
      <vt:lpstr>High-Frequency FET Scaling </vt:lpstr>
      <vt:lpstr>FET Current and Transconductance</vt:lpstr>
      <vt:lpstr>PowerPoint Presentation</vt:lpstr>
      <vt:lpstr>MOS-HEMT: fabrication flow</vt:lpstr>
      <vt:lpstr>MOS-HEMT: device structure</vt:lpstr>
      <vt:lpstr>DC characteristics @ 40 nm Lg , 2 × 10µm Wg</vt:lpstr>
      <vt:lpstr>RF characteristics @ 40 nm Lg , 2 × 10µm Wg</vt:lpstr>
      <vt:lpstr>Need for higher energy barriers</vt:lpstr>
      <vt:lpstr>Transistors for 100-300GHz wireless</vt:lpstr>
      <vt:lpstr>PowerPoint Presentation</vt:lpstr>
      <vt:lpstr>210 GHz FMCW crossed-array imaging car radar</vt:lpstr>
      <vt:lpstr>FET Scaling Laws (these now broke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dwell</dc:creator>
  <cp:lastModifiedBy>rodwell</cp:lastModifiedBy>
  <cp:revision>230</cp:revision>
  <cp:lastPrinted>2002-08-11T02:20:55Z</cp:lastPrinted>
  <dcterms:created xsi:type="dcterms:W3CDTF">2019-12-08T23:05:45Z</dcterms:created>
  <dcterms:modified xsi:type="dcterms:W3CDTF">2021-09-16T15:51:47Z</dcterms:modified>
</cp:coreProperties>
</file>